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C42390" w14:textId="77777777" w:rsidR="0054104D" w:rsidRPr="007C0CE6" w:rsidRDefault="0054104D" w:rsidP="0054104D">
      <w:pPr>
        <w:spacing w:line="276" w:lineRule="auto"/>
        <w:rPr>
          <w:rFonts w:ascii="Times New Roman" w:hAnsi="Times New Roman"/>
          <w:bCs/>
          <w:sz w:val="28"/>
          <w:szCs w:val="28"/>
          <w:lang w:val="vi-VN"/>
        </w:rPr>
      </w:pPr>
      <w:r w:rsidRPr="00731523">
        <w:rPr>
          <w:rFonts w:ascii="Times New Roman" w:hAnsi="Times New Roman"/>
          <w:b/>
          <w:bCs/>
          <w:sz w:val="28"/>
          <w:szCs w:val="28"/>
        </w:rPr>
        <w:t xml:space="preserve">                                                                                                </w:t>
      </w:r>
      <w:r w:rsidRPr="00731523">
        <w:rPr>
          <w:rFonts w:ascii="Times New Roman" w:hAnsi="Times New Roman"/>
          <w:bCs/>
          <w:sz w:val="28"/>
          <w:szCs w:val="28"/>
        </w:rPr>
        <w:t>Ngày soạn:</w:t>
      </w:r>
      <w:r>
        <w:rPr>
          <w:rFonts w:ascii="Times New Roman" w:hAnsi="Times New Roman"/>
          <w:bCs/>
          <w:sz w:val="28"/>
          <w:szCs w:val="28"/>
        </w:rPr>
        <w:t>1</w:t>
      </w:r>
      <w:r>
        <w:rPr>
          <w:rFonts w:ascii="Times New Roman" w:hAnsi="Times New Roman"/>
          <w:bCs/>
          <w:sz w:val="28"/>
          <w:szCs w:val="28"/>
          <w:lang w:val="vi-VN"/>
        </w:rPr>
        <w:t>/12/2023</w:t>
      </w:r>
    </w:p>
    <w:p w14:paraId="0395399A" w14:textId="77777777" w:rsidR="0054104D" w:rsidRPr="00731523" w:rsidRDefault="0054104D" w:rsidP="0054104D">
      <w:pPr>
        <w:spacing w:line="276" w:lineRule="auto"/>
        <w:rPr>
          <w:rFonts w:ascii="Times New Roman" w:hAnsi="Times New Roman"/>
          <w:bCs/>
          <w:sz w:val="28"/>
          <w:szCs w:val="28"/>
        </w:rPr>
      </w:pP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p>
    <w:p w14:paraId="0ECF7B86" w14:textId="77777777" w:rsidR="0054104D" w:rsidRPr="00731523" w:rsidRDefault="0054104D" w:rsidP="0054104D">
      <w:pPr>
        <w:spacing w:line="276" w:lineRule="auto"/>
        <w:jc w:val="center"/>
        <w:rPr>
          <w:rFonts w:ascii="Times New Roman" w:hAnsi="Times New Roman"/>
          <w:b/>
          <w:bCs/>
          <w:sz w:val="28"/>
          <w:szCs w:val="28"/>
        </w:rPr>
      </w:pPr>
      <w:r w:rsidRPr="00731523">
        <w:rPr>
          <w:rFonts w:ascii="Times New Roman" w:hAnsi="Times New Roman"/>
          <w:b/>
          <w:bCs/>
          <w:sz w:val="28"/>
          <w:szCs w:val="28"/>
        </w:rPr>
        <w:t>Chủ đề: SILIC. CÔNG NGHIỆP SILICAT</w:t>
      </w:r>
    </w:p>
    <w:p w14:paraId="48C28E75" w14:textId="77777777" w:rsidR="0054104D" w:rsidRPr="00731523" w:rsidRDefault="0054104D" w:rsidP="0054104D">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14:paraId="6AE002FB" w14:textId="77777777" w:rsidR="0054104D" w:rsidRPr="00731523" w:rsidRDefault="0054104D" w:rsidP="0054104D">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14:paraId="2EDF4747" w14:textId="77777777" w:rsidR="0054104D" w:rsidRPr="00731523" w:rsidRDefault="0054104D" w:rsidP="0054104D">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 MỤC TIÊU </w:t>
      </w:r>
    </w:p>
    <w:p w14:paraId="46BE3E71" w14:textId="77777777" w:rsidR="0054104D" w:rsidRPr="00731523" w:rsidRDefault="0054104D" w:rsidP="0054104D">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14:paraId="0B6E521E" w14:textId="77777777" w:rsidR="0054104D" w:rsidRPr="00731523" w:rsidRDefault="0054104D" w:rsidP="0054104D">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14:paraId="2250ECF1" w14:textId="77777777" w:rsidR="0054104D" w:rsidRPr="00731523" w:rsidRDefault="0054104D" w:rsidP="0054104D">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14:paraId="159E9B31" w14:textId="77777777" w:rsidR="0054104D" w:rsidRPr="00731523" w:rsidRDefault="0054104D" w:rsidP="0054104D">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14:paraId="00B45EC7" w14:textId="77777777" w:rsidR="0054104D" w:rsidRPr="00731523" w:rsidRDefault="0054104D" w:rsidP="0054104D">
      <w:pPr>
        <w:spacing w:line="276" w:lineRule="auto"/>
        <w:ind w:firstLine="720"/>
        <w:jc w:val="both"/>
        <w:rPr>
          <w:rFonts w:ascii="Times New Roman" w:hAnsi="Times New Roman"/>
          <w:sz w:val="28"/>
          <w:szCs w:val="28"/>
        </w:rPr>
      </w:pPr>
      <w:r w:rsidRPr="00731523">
        <w:rPr>
          <w:rFonts w:ascii="Times New Roman" w:hAnsi="Times New Roman"/>
          <w:sz w:val="28"/>
          <w:szCs w:val="28"/>
        </w:rPr>
        <w:t>- Đọc và tóm tắt được thông tin về Si, SiO</w:t>
      </w:r>
      <w:r w:rsidRPr="00731523">
        <w:rPr>
          <w:rFonts w:ascii="Times New Roman" w:hAnsi="Times New Roman"/>
          <w:sz w:val="28"/>
          <w:szCs w:val="28"/>
          <w:vertAlign w:val="subscript"/>
        </w:rPr>
        <w:t>2</w:t>
      </w:r>
      <w:r w:rsidRPr="00731523">
        <w:rPr>
          <w:rFonts w:ascii="Times New Roman" w:hAnsi="Times New Roman"/>
          <w:sz w:val="28"/>
          <w:szCs w:val="28"/>
        </w:rPr>
        <w:t>, muối silicat, sản xuất thuỷ tinh, đồ gốm, xi măng.</w:t>
      </w:r>
    </w:p>
    <w:p w14:paraId="22A49FB5" w14:textId="77777777" w:rsidR="0054104D" w:rsidRPr="00731523" w:rsidRDefault="0054104D" w:rsidP="0054104D">
      <w:pPr>
        <w:spacing w:line="276" w:lineRule="auto"/>
        <w:ind w:firstLine="720"/>
        <w:jc w:val="both"/>
        <w:rPr>
          <w:rFonts w:ascii="Times New Roman" w:hAnsi="Times New Roman"/>
          <w:spacing w:val="4"/>
          <w:sz w:val="28"/>
          <w:szCs w:val="28"/>
        </w:rPr>
      </w:pPr>
      <w:r w:rsidRPr="00731523">
        <w:rPr>
          <w:rFonts w:ascii="Times New Roman" w:hAnsi="Times New Roman"/>
          <w:sz w:val="28"/>
          <w:szCs w:val="28"/>
        </w:rPr>
        <w:t>- Viết được các phương trình hoá học minh hoạ cho tính chất của Si, SiO</w:t>
      </w:r>
      <w:r w:rsidRPr="00731523">
        <w:rPr>
          <w:rFonts w:ascii="Times New Roman" w:hAnsi="Times New Roman"/>
          <w:sz w:val="28"/>
          <w:szCs w:val="28"/>
          <w:vertAlign w:val="subscript"/>
        </w:rPr>
        <w:t>2</w:t>
      </w:r>
      <w:r w:rsidRPr="00731523">
        <w:rPr>
          <w:rFonts w:ascii="Times New Roman" w:hAnsi="Times New Roman"/>
          <w:sz w:val="28"/>
          <w:szCs w:val="28"/>
        </w:rPr>
        <w:t>, muối silicat.</w:t>
      </w:r>
    </w:p>
    <w:p w14:paraId="208FAB10" w14:textId="77777777" w:rsidR="0054104D" w:rsidRPr="00731523" w:rsidRDefault="0054104D" w:rsidP="0054104D">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14:paraId="42A24EA8" w14:textId="77777777" w:rsidR="0054104D" w:rsidRPr="00731523" w:rsidRDefault="0054104D" w:rsidP="0054104D">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54104D" w:rsidRPr="00731523" w14:paraId="54CD1981" w14:textId="77777777" w:rsidTr="00144EF1">
        <w:tc>
          <w:tcPr>
            <w:tcW w:w="3714" w:type="dxa"/>
          </w:tcPr>
          <w:p w14:paraId="67B049F3" w14:textId="77777777" w:rsidR="0054104D" w:rsidRPr="00731523" w:rsidRDefault="0054104D" w:rsidP="00144EF1">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14:paraId="7111D960" w14:textId="77777777" w:rsidR="0054104D" w:rsidRPr="00731523" w:rsidRDefault="0054104D" w:rsidP="00144EF1">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54104D" w:rsidRPr="00731523" w14:paraId="44C7E9CD" w14:textId="77777777" w:rsidTr="00144EF1">
        <w:tc>
          <w:tcPr>
            <w:tcW w:w="3714" w:type="dxa"/>
          </w:tcPr>
          <w:p w14:paraId="5B585DC7" w14:textId="77777777" w:rsidR="0054104D" w:rsidRPr="00731523" w:rsidRDefault="0054104D"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14:paraId="6812750E" w14:textId="77777777" w:rsidR="0054104D" w:rsidRPr="00731523" w:rsidRDefault="0054104D"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14:paraId="27218B28" w14:textId="77777777" w:rsidR="0054104D" w:rsidRPr="00731523" w:rsidRDefault="0054104D"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14:paraId="4CE434AE" w14:textId="77777777" w:rsidR="0054104D" w:rsidRPr="00731523" w:rsidRDefault="0054104D"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14:paraId="69C5C50F" w14:textId="77777777" w:rsidR="0054104D" w:rsidRPr="00731523" w:rsidRDefault="0054104D" w:rsidP="00144EF1">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14:paraId="6325C616" w14:textId="77777777" w:rsidR="0054104D" w:rsidRPr="00731523" w:rsidRDefault="0054104D"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14:paraId="3B2D1A93" w14:textId="77777777" w:rsidR="0054104D" w:rsidRPr="00731523" w:rsidRDefault="0054104D"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14:paraId="4C615869" w14:textId="77777777" w:rsidR="0054104D" w:rsidRPr="00731523" w:rsidRDefault="0054104D"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14:paraId="4D899A45" w14:textId="77777777" w:rsidR="0054104D" w:rsidRPr="00731523" w:rsidRDefault="0054104D"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14:paraId="32F03903" w14:textId="77777777" w:rsidR="0054104D" w:rsidRPr="00731523" w:rsidRDefault="0054104D"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14:paraId="446142C7" w14:textId="77777777" w:rsidR="0054104D" w:rsidRPr="00731523" w:rsidRDefault="0054104D" w:rsidP="0054104D">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14:paraId="624B95F2" w14:textId="77777777" w:rsidR="0054104D" w:rsidRPr="00731523" w:rsidRDefault="0054104D" w:rsidP="0054104D">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14:paraId="08C453F6" w14:textId="77777777" w:rsidR="0054104D" w:rsidRPr="00731523" w:rsidRDefault="0054104D" w:rsidP="0054104D">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14:paraId="6ED5BF2F" w14:textId="77777777" w:rsidR="0054104D" w:rsidRPr="00731523" w:rsidRDefault="0054104D" w:rsidP="0054104D">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14:paraId="19145E78" w14:textId="77777777" w:rsidR="0054104D" w:rsidRPr="00731523" w:rsidRDefault="0054104D" w:rsidP="0054104D">
      <w:pPr>
        <w:spacing w:line="276" w:lineRule="auto"/>
        <w:ind w:firstLine="720"/>
        <w:jc w:val="both"/>
        <w:rPr>
          <w:rFonts w:ascii="Times New Roman" w:hAnsi="Times New Roman"/>
          <w:sz w:val="28"/>
          <w:szCs w:val="28"/>
        </w:rPr>
      </w:pPr>
      <w:r w:rsidRPr="00731523">
        <w:rPr>
          <w:rFonts w:ascii="Times New Roman" w:hAnsi="Times New Roman"/>
          <w:sz w:val="28"/>
          <w:szCs w:val="28"/>
        </w:rPr>
        <w:t>- Các mẫu vật: đồ gốm, sứ, thuỷ tinh, xi măng, đất sét, cát trắng.</w:t>
      </w:r>
    </w:p>
    <w:p w14:paraId="3D78E6C1" w14:textId="77777777" w:rsidR="0054104D" w:rsidRPr="00731523" w:rsidRDefault="0054104D" w:rsidP="0054104D">
      <w:pPr>
        <w:spacing w:line="276" w:lineRule="auto"/>
        <w:ind w:firstLine="720"/>
        <w:jc w:val="both"/>
        <w:rPr>
          <w:rFonts w:ascii="Times New Roman" w:hAnsi="Times New Roman"/>
          <w:sz w:val="28"/>
          <w:szCs w:val="28"/>
        </w:rPr>
      </w:pPr>
      <w:r w:rsidRPr="00731523">
        <w:rPr>
          <w:rFonts w:ascii="Times New Roman" w:hAnsi="Times New Roman"/>
          <w:sz w:val="28"/>
          <w:szCs w:val="28"/>
        </w:rPr>
        <w:t>- Tranh ảnh: Sản xuất đồ gốm, xứ, thuỷ tinh, xi măng.</w:t>
      </w:r>
    </w:p>
    <w:p w14:paraId="623946B0" w14:textId="77777777" w:rsidR="0054104D" w:rsidRPr="00731523" w:rsidRDefault="0054104D" w:rsidP="0054104D">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lastRenderedPageBreak/>
        <w:t>2.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14:paraId="4A59C034" w14:textId="77777777" w:rsidR="0054104D" w:rsidRPr="00731523" w:rsidRDefault="0054104D" w:rsidP="0054104D">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 xml:space="preserve">III. </w:t>
      </w:r>
      <w:r w:rsidRPr="00731523">
        <w:rPr>
          <w:rFonts w:ascii="Times New Roman" w:hAnsi="Times New Roman"/>
          <w:b/>
          <w:sz w:val="28"/>
          <w:szCs w:val="28"/>
        </w:rPr>
        <w:t>TIẾN TRÌNH DẠY HỌC</w:t>
      </w:r>
    </w:p>
    <w:p w14:paraId="702F64CD" w14:textId="77777777" w:rsidR="0054104D" w:rsidRPr="00731523" w:rsidRDefault="0054104D" w:rsidP="0054104D">
      <w:pPr>
        <w:widowControl w:val="0"/>
        <w:autoSpaceDE w:val="0"/>
        <w:autoSpaceDN w:val="0"/>
        <w:spacing w:line="276" w:lineRule="auto"/>
        <w:contextualSpacing/>
        <w:rPr>
          <w:rFonts w:ascii="Times New Roman" w:eastAsia="Batang" w:hAnsi="Times New Roman"/>
          <w:b/>
          <w:iCs/>
          <w:sz w:val="28"/>
          <w:szCs w:val="28"/>
          <w:lang w:eastAsia="ko-KR"/>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890"/>
      </w:tblGrid>
      <w:tr w:rsidR="0054104D" w:rsidRPr="00731523" w14:paraId="3A5409A0" w14:textId="77777777" w:rsidTr="00144EF1">
        <w:tc>
          <w:tcPr>
            <w:tcW w:w="3798" w:type="dxa"/>
            <w:gridSpan w:val="3"/>
          </w:tcPr>
          <w:p w14:paraId="653B0B79" w14:textId="77777777" w:rsidR="0054104D" w:rsidRPr="00731523" w:rsidRDefault="0054104D" w:rsidP="00144EF1">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14:paraId="25341CAA" w14:textId="77777777" w:rsidR="0054104D" w:rsidRPr="00731523" w:rsidRDefault="0054104D" w:rsidP="00144EF1">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14:paraId="5B3C7B53" w14:textId="77777777" w:rsidR="0054104D" w:rsidRPr="00731523" w:rsidRDefault="0054104D" w:rsidP="00144EF1">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54104D" w:rsidRPr="00731523" w14:paraId="57DA9193" w14:textId="77777777" w:rsidTr="00144EF1">
        <w:tc>
          <w:tcPr>
            <w:tcW w:w="10350" w:type="dxa"/>
            <w:gridSpan w:val="10"/>
          </w:tcPr>
          <w:p w14:paraId="45021D3C" w14:textId="77777777" w:rsidR="0054104D" w:rsidRPr="00731523" w:rsidRDefault="0054104D" w:rsidP="00144EF1">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14:paraId="7D286607" w14:textId="77777777" w:rsidR="0054104D" w:rsidRPr="00731523" w:rsidRDefault="0054104D" w:rsidP="00144EF1">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11DF1594" w14:textId="77777777" w:rsidR="0054104D" w:rsidRPr="00731523" w:rsidRDefault="0054104D" w:rsidP="00144EF1">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14:paraId="364B8C22" w14:textId="77777777" w:rsidR="0054104D" w:rsidRPr="00731523" w:rsidRDefault="0054104D"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bài học mới: silic, công nghiệp silicat.</w:t>
            </w:r>
          </w:p>
          <w:p w14:paraId="0B4BC521" w14:textId="77777777" w:rsidR="0054104D" w:rsidRPr="00731523" w:rsidRDefault="0054104D" w:rsidP="00144EF1">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w:t>
            </w:r>
          </w:p>
          <w:p w14:paraId="74D62F1E" w14:textId="77777777" w:rsidR="0054104D" w:rsidRPr="00731523" w:rsidRDefault="0054104D" w:rsidP="00144EF1">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54104D" w:rsidRPr="00731523" w14:paraId="1F69CC1C" w14:textId="77777777" w:rsidTr="00144EF1">
        <w:trPr>
          <w:trHeight w:val="2477"/>
        </w:trPr>
        <w:tc>
          <w:tcPr>
            <w:tcW w:w="5850" w:type="dxa"/>
            <w:gridSpan w:val="5"/>
          </w:tcPr>
          <w:p w14:paraId="770FA205" w14:textId="77777777" w:rsidR="0054104D" w:rsidRPr="00731523" w:rsidRDefault="0054104D" w:rsidP="00144EF1">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GV đặt vấn đề: Silic là nguyên tố phổ biến thứ 2 trong vỏ trái đất. Ngành công nghiệp liên quan đến silic và hợp chất của nó gọi là công nghiệp silicat rất gần gũi trong đời sống. Chúng ta hãy nghiên cứu về silic và ngành công nghiệp này.</w:t>
            </w:r>
          </w:p>
        </w:tc>
        <w:tc>
          <w:tcPr>
            <w:tcW w:w="4500" w:type="dxa"/>
            <w:gridSpan w:val="5"/>
          </w:tcPr>
          <w:p w14:paraId="2DC7900E"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HS trả lời</w:t>
            </w:r>
          </w:p>
          <w:p w14:paraId="5BEE34D6" w14:textId="77777777" w:rsidR="0054104D" w:rsidRPr="00731523" w:rsidRDefault="0054104D" w:rsidP="00144EF1">
            <w:pPr>
              <w:spacing w:line="276" w:lineRule="auto"/>
              <w:jc w:val="both"/>
              <w:rPr>
                <w:rFonts w:ascii="Times New Roman" w:hAnsi="Times New Roman"/>
                <w:sz w:val="28"/>
                <w:szCs w:val="28"/>
              </w:rPr>
            </w:pPr>
          </w:p>
          <w:p w14:paraId="5C6DE815" w14:textId="77777777" w:rsidR="0054104D" w:rsidRPr="00731523" w:rsidRDefault="0054104D" w:rsidP="00144EF1">
            <w:pPr>
              <w:spacing w:line="276" w:lineRule="auto"/>
              <w:jc w:val="both"/>
              <w:rPr>
                <w:rFonts w:ascii="Times New Roman" w:hAnsi="Times New Roman"/>
                <w:sz w:val="28"/>
                <w:szCs w:val="28"/>
              </w:rPr>
            </w:pPr>
          </w:p>
          <w:p w14:paraId="7F6D4E82"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HS chú ý lắng nghe</w:t>
            </w:r>
          </w:p>
        </w:tc>
      </w:tr>
      <w:tr w:rsidR="0054104D" w:rsidRPr="00731523" w14:paraId="46712BC7" w14:textId="77777777" w:rsidTr="00144EF1">
        <w:trPr>
          <w:trHeight w:val="2978"/>
        </w:trPr>
        <w:tc>
          <w:tcPr>
            <w:tcW w:w="10350" w:type="dxa"/>
            <w:gridSpan w:val="10"/>
          </w:tcPr>
          <w:p w14:paraId="38C823D1" w14:textId="77777777" w:rsidR="0054104D" w:rsidRPr="00731523" w:rsidRDefault="0054104D" w:rsidP="00144EF1">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14:paraId="7112D400" w14:textId="77777777" w:rsidR="0054104D" w:rsidRPr="00731523" w:rsidRDefault="0054104D" w:rsidP="00144EF1">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7A5C0459" w14:textId="77777777" w:rsidR="0054104D" w:rsidRPr="00731523" w:rsidRDefault="0054104D" w:rsidP="00144EF1">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14:paraId="371FD061" w14:textId="77777777" w:rsidR="0054104D" w:rsidRPr="00731523" w:rsidRDefault="0054104D" w:rsidP="00144EF1">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14:paraId="5A89F16D" w14:textId="77777777" w:rsidR="0054104D" w:rsidRPr="00731523" w:rsidRDefault="0054104D" w:rsidP="00144EF1">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14:paraId="78FFDAC8" w14:textId="77777777" w:rsidR="0054104D" w:rsidRPr="00731523" w:rsidRDefault="0054104D"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sz w:val="28"/>
                <w:szCs w:val="28"/>
              </w:rPr>
              <w:t>Thí nghiệm trực quan  -  Vấn đáp -  Làm việc nhóm – Kết hợp làm việc cá nhân</w:t>
            </w:r>
          </w:p>
          <w:p w14:paraId="0A7911FC" w14:textId="77777777" w:rsidR="0054104D" w:rsidRPr="00731523" w:rsidRDefault="0054104D" w:rsidP="00144EF1">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trình bày được nội dung các phần kiến thức theo yêu cầu của giáo viên.</w:t>
            </w:r>
          </w:p>
          <w:p w14:paraId="61B3B69A"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4104D" w:rsidRPr="00731523" w14:paraId="2FE91195" w14:textId="77777777" w:rsidTr="00144EF1">
        <w:trPr>
          <w:trHeight w:val="3416"/>
        </w:trPr>
        <w:tc>
          <w:tcPr>
            <w:tcW w:w="10350" w:type="dxa"/>
            <w:gridSpan w:val="10"/>
          </w:tcPr>
          <w:p w14:paraId="7EA95877" w14:textId="77777777" w:rsidR="0054104D" w:rsidRPr="00731523" w:rsidRDefault="0054104D" w:rsidP="00144EF1">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1: SILIC VÀ SILIC ĐIOXIT</w:t>
            </w:r>
          </w:p>
          <w:p w14:paraId="41B3D201" w14:textId="77777777" w:rsidR="0054104D" w:rsidRPr="00731523" w:rsidRDefault="0054104D" w:rsidP="00144EF1">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2A8C451C" w14:textId="77777777" w:rsidR="0054104D" w:rsidRPr="00731523" w:rsidRDefault="0054104D" w:rsidP="00144EF1">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14:paraId="6244075B" w14:textId="77777777" w:rsidR="0054104D" w:rsidRPr="00731523" w:rsidRDefault="0054104D" w:rsidP="00144EF1">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14:paraId="66DB1323" w14:textId="77777777" w:rsidR="0054104D" w:rsidRPr="00731523" w:rsidRDefault="0054104D"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Pr="00731523">
              <w:rPr>
                <w:rFonts w:ascii="Times New Roman" w:hAnsi="Times New Roman"/>
                <w:sz w:val="28"/>
                <w:szCs w:val="28"/>
              </w:rPr>
              <w:t xml:space="preserve">Thảo luận nhóm – đàm thoại - trực quan – làm việc với SGK </w:t>
            </w:r>
          </w:p>
          <w:p w14:paraId="7D7A00D3" w14:textId="77777777" w:rsidR="0054104D" w:rsidRPr="00731523" w:rsidRDefault="0054104D" w:rsidP="00144EF1">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trình bày được nội dung các phần kiến thức theo yêu cầu của giáo viên.</w:t>
            </w:r>
          </w:p>
          <w:p w14:paraId="4C7E9A0F" w14:textId="77777777" w:rsidR="0054104D" w:rsidRPr="00731523" w:rsidRDefault="0054104D" w:rsidP="00144EF1">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4104D" w:rsidRPr="00731523" w14:paraId="05143EFE" w14:textId="77777777" w:rsidTr="00144EF1">
        <w:trPr>
          <w:trHeight w:val="4517"/>
        </w:trPr>
        <w:tc>
          <w:tcPr>
            <w:tcW w:w="3780" w:type="dxa"/>
            <w:gridSpan w:val="2"/>
          </w:tcPr>
          <w:p w14:paraId="1B545CB2"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Gọi HS báo cáo dự án về trạng thái tự nhiên của Silic đã giao từ giờ học trước.</w:t>
            </w:r>
          </w:p>
          <w:p w14:paraId="0E74CACB"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Gọi đại diện nhóm phát biểu, nhóm khác bổ sung.</w:t>
            </w:r>
          </w:p>
          <w:p w14:paraId="31949514"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GV chốt kiến thức.</w:t>
            </w:r>
          </w:p>
          <w:p w14:paraId="2C27F71C" w14:textId="77777777" w:rsidR="0054104D" w:rsidRPr="00731523" w:rsidRDefault="0054104D" w:rsidP="00144EF1">
            <w:pPr>
              <w:spacing w:line="276" w:lineRule="auto"/>
              <w:jc w:val="both"/>
              <w:rPr>
                <w:rFonts w:ascii="Times New Roman" w:hAnsi="Times New Roman"/>
                <w:sz w:val="28"/>
                <w:szCs w:val="28"/>
              </w:rPr>
            </w:pPr>
          </w:p>
          <w:p w14:paraId="143FB4A8"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GV: Hướng dẫn HS đọc SGK và nêu tính chất vật lí của silic?  </w:t>
            </w:r>
          </w:p>
          <w:p w14:paraId="6B024F72"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Nhận xét.</w:t>
            </w:r>
          </w:p>
          <w:p w14:paraId="52AEAE04"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 và nhấn mạnh: </w:t>
            </w:r>
            <w:r w:rsidRPr="00731523">
              <w:rPr>
                <w:rFonts w:ascii="Times New Roman" w:hAnsi="Times New Roman"/>
                <w:sz w:val="28"/>
                <w:szCs w:val="28"/>
              </w:rPr>
              <w:br/>
              <w:t xml:space="preserve">Silic là 1 phi kim hoạt động hoá </w:t>
            </w:r>
            <w:r w:rsidRPr="00731523">
              <w:rPr>
                <w:rFonts w:ascii="Times New Roman" w:hAnsi="Times New Roman"/>
                <w:sz w:val="28"/>
                <w:szCs w:val="28"/>
              </w:rPr>
              <w:lastRenderedPageBreak/>
              <w:t>học yếu. Silic chỉ tác dụng với oxi ở nhiệt độ cao.</w:t>
            </w:r>
          </w:p>
          <w:p w14:paraId="1256B4FC"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Pr="00731523">
              <w:rPr>
                <w:rFonts w:ascii="Times New Roman" w:hAnsi="Times New Roman"/>
                <w:sz w:val="28"/>
                <w:szCs w:val="28"/>
                <w:lang w:val="nl-NL"/>
              </w:rPr>
              <w:t>Si   +  O</w:t>
            </w:r>
            <w:r w:rsidRPr="00731523">
              <w:rPr>
                <w:rFonts w:ascii="Times New Roman" w:hAnsi="Times New Roman"/>
                <w:sz w:val="28"/>
                <w:szCs w:val="28"/>
                <w:vertAlign w:val="subscript"/>
                <w:lang w:val="nl-NL"/>
              </w:rPr>
              <w:t>2</w:t>
            </w:r>
            <w:r w:rsidRPr="00731523">
              <w:rPr>
                <w:rFonts w:ascii="Times New Roman" w:hAnsi="Times New Roman"/>
                <w:sz w:val="28"/>
                <w:szCs w:val="28"/>
                <w:lang w:val="nl-NL"/>
              </w:rPr>
              <w:t xml:space="preserve">  </w:t>
            </w:r>
            <w:r w:rsidRPr="00731523">
              <w:rPr>
                <w:rFonts w:ascii="Times New Roman" w:hAnsi="Times New Roman"/>
                <w:position w:val="-6"/>
                <w:sz w:val="28"/>
                <w:szCs w:val="28"/>
                <w:lang w:val="nl-NL"/>
              </w:rPr>
              <w:object w:dxaOrig="420" w:dyaOrig="320" w14:anchorId="4725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5.25pt" o:ole="">
                  <v:imagedata r:id="rId4" o:title=""/>
                </v:shape>
                <o:OLEObject Type="Embed" ProgID="Equation.DSMT4" ShapeID="_x0000_i1025" DrawAspect="Content" ObjectID="_1771908308" r:id="rId5"/>
              </w:object>
            </w:r>
            <w:r w:rsidRPr="00731523">
              <w:rPr>
                <w:rFonts w:ascii="Times New Roman" w:hAnsi="Times New Roman"/>
                <w:sz w:val="28"/>
                <w:szCs w:val="28"/>
                <w:lang w:val="nl-NL"/>
              </w:rPr>
              <w:t xml:space="preserve">   SiO</w:t>
            </w:r>
            <w:r w:rsidRPr="00731523">
              <w:rPr>
                <w:rFonts w:ascii="Times New Roman" w:hAnsi="Times New Roman"/>
                <w:sz w:val="28"/>
                <w:szCs w:val="28"/>
                <w:vertAlign w:val="subscript"/>
                <w:lang w:val="nl-NL"/>
              </w:rPr>
              <w:t>2</w:t>
            </w:r>
            <w:r w:rsidRPr="00731523">
              <w:rPr>
                <w:rFonts w:ascii="Times New Roman" w:hAnsi="Times New Roman"/>
                <w:b/>
                <w:sz w:val="28"/>
                <w:szCs w:val="28"/>
                <w:lang w:val="nl-NL"/>
              </w:rPr>
              <w:t xml:space="preserve">  </w:t>
            </w:r>
          </w:p>
          <w:p w14:paraId="2369DFBF" w14:textId="77777777" w:rsidR="0054104D" w:rsidRPr="00731523" w:rsidRDefault="0054104D" w:rsidP="00144EF1">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Si là phi kim, vậy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là oxit gì? Và có những tính chất gì?</w:t>
            </w:r>
          </w:p>
          <w:p w14:paraId="2FB95EB5" w14:textId="77777777" w:rsidR="0054104D" w:rsidRPr="00731523" w:rsidRDefault="0054104D" w:rsidP="00144EF1">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Yêu cầu HS nghiên cứu SGK, viết PTHH chứng minh SiO</w:t>
            </w:r>
            <w:r w:rsidRPr="00731523">
              <w:rPr>
                <w:rFonts w:ascii="Times New Roman" w:hAnsi="Times New Roman"/>
                <w:sz w:val="28"/>
                <w:szCs w:val="28"/>
                <w:vertAlign w:val="subscript"/>
                <w:lang w:val="fr-FR"/>
              </w:rPr>
              <w:t>2</w:t>
            </w:r>
            <w:r w:rsidRPr="00731523">
              <w:rPr>
                <w:rFonts w:ascii="Times New Roman" w:hAnsi="Times New Roman"/>
                <w:sz w:val="28"/>
                <w:szCs w:val="28"/>
                <w:vertAlign w:val="subscript"/>
                <w:lang w:val="fr-FR"/>
              </w:rPr>
              <w:softHyphen/>
            </w:r>
            <w:r w:rsidRPr="00731523">
              <w:rPr>
                <w:rFonts w:ascii="Times New Roman" w:hAnsi="Times New Roman"/>
                <w:sz w:val="28"/>
                <w:szCs w:val="28"/>
                <w:lang w:val="fr-FR"/>
              </w:rPr>
              <w:t xml:space="preserve"> là 1 oxit axit. </w:t>
            </w:r>
          </w:p>
          <w:p w14:paraId="757301B2" w14:textId="77777777" w:rsidR="0054104D" w:rsidRPr="00731523" w:rsidRDefault="0054104D" w:rsidP="00144EF1">
            <w:pPr>
              <w:spacing w:line="276" w:lineRule="auto"/>
              <w:jc w:val="both"/>
              <w:rPr>
                <w:rFonts w:ascii="Times New Roman" w:hAnsi="Times New Roman"/>
                <w:b/>
                <w:sz w:val="28"/>
                <w:szCs w:val="28"/>
                <w:lang w:val="fr-FR"/>
              </w:rPr>
            </w:pPr>
            <w:r w:rsidRPr="00731523">
              <w:rPr>
                <w:rFonts w:ascii="Times New Roman" w:hAnsi="Times New Roman"/>
                <w:b/>
                <w:sz w:val="28"/>
                <w:szCs w:val="28"/>
                <w:lang w:val="fr-FR"/>
              </w:rPr>
              <w:t>(Phụ đạo HS yếu kém).</w:t>
            </w:r>
          </w:p>
          <w:p w14:paraId="5814EF7E" w14:textId="77777777" w:rsidR="0054104D" w:rsidRPr="00731523" w:rsidRDefault="0054104D" w:rsidP="00144EF1">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Nhận xét, đánh giá.</w:t>
            </w:r>
          </w:p>
          <w:p w14:paraId="363488EB"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bCs/>
                <w:sz w:val="28"/>
                <w:szCs w:val="28"/>
                <w:lang w:val="fr-FR"/>
              </w:rPr>
              <w:t xml:space="preserve">- GV: Cung cấp thông tin : </w:t>
            </w:r>
            <w:r w:rsidRPr="00731523">
              <w:rPr>
                <w:rFonts w:ascii="Times New Roman" w:hAnsi="Times New Roman"/>
                <w:sz w:val="28"/>
                <w:szCs w:val="28"/>
                <w:lang w:val="fr-FR"/>
              </w:rPr>
              <w:t>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không phản ứng được với nước.</w:t>
            </w:r>
            <w:r w:rsidRPr="00731523">
              <w:rPr>
                <w:rFonts w:ascii="Times New Roman" w:hAnsi="Times New Roman"/>
                <w:b/>
                <w:bCs/>
                <w:sz w:val="28"/>
                <w:szCs w:val="28"/>
                <w:lang w:val="fr-FR"/>
              </w:rPr>
              <w:t xml:space="preserve">  </w:t>
            </w:r>
          </w:p>
          <w:p w14:paraId="1875788A" w14:textId="77777777" w:rsidR="0054104D" w:rsidRPr="00731523" w:rsidRDefault="0054104D" w:rsidP="00144EF1">
            <w:pPr>
              <w:spacing w:line="276" w:lineRule="auto"/>
              <w:jc w:val="both"/>
              <w:rPr>
                <w:rFonts w:ascii="Times New Roman" w:hAnsi="Times New Roman"/>
                <w:b/>
                <w:bCs/>
                <w:sz w:val="28"/>
                <w:szCs w:val="28"/>
              </w:rPr>
            </w:pPr>
          </w:p>
        </w:tc>
        <w:tc>
          <w:tcPr>
            <w:tcW w:w="3420" w:type="dxa"/>
            <w:gridSpan w:val="6"/>
          </w:tcPr>
          <w:p w14:paraId="6D9DFF73"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lastRenderedPageBreak/>
              <w:t xml:space="preserve"> - HS: Lắng nghe.</w:t>
            </w:r>
          </w:p>
          <w:p w14:paraId="615DDD41" w14:textId="77777777" w:rsidR="0054104D" w:rsidRPr="00731523" w:rsidRDefault="0054104D" w:rsidP="00144EF1">
            <w:pPr>
              <w:spacing w:line="276" w:lineRule="auto"/>
              <w:rPr>
                <w:rFonts w:ascii="Times New Roman" w:hAnsi="Times New Roman"/>
                <w:sz w:val="28"/>
                <w:szCs w:val="28"/>
              </w:rPr>
            </w:pPr>
          </w:p>
          <w:p w14:paraId="68FDF7D4" w14:textId="77777777" w:rsidR="0054104D" w:rsidRPr="00731523" w:rsidRDefault="0054104D" w:rsidP="00144EF1">
            <w:pPr>
              <w:spacing w:line="276" w:lineRule="auto"/>
              <w:rPr>
                <w:rFonts w:ascii="Times New Roman" w:hAnsi="Times New Roman"/>
                <w:sz w:val="28"/>
                <w:szCs w:val="28"/>
              </w:rPr>
            </w:pPr>
          </w:p>
          <w:p w14:paraId="72196B76"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t>Đại diện nhóm phát biểu và bổ sung.</w:t>
            </w:r>
          </w:p>
          <w:p w14:paraId="543C79D7" w14:textId="77777777" w:rsidR="0054104D" w:rsidRPr="00731523" w:rsidRDefault="0054104D" w:rsidP="00144EF1">
            <w:pPr>
              <w:spacing w:line="276" w:lineRule="auto"/>
              <w:rPr>
                <w:rFonts w:ascii="Times New Roman" w:hAnsi="Times New Roman"/>
                <w:sz w:val="28"/>
                <w:szCs w:val="28"/>
              </w:rPr>
            </w:pPr>
          </w:p>
          <w:p w14:paraId="2F1AFD35" w14:textId="77777777" w:rsidR="0054104D" w:rsidRPr="00731523" w:rsidRDefault="0054104D" w:rsidP="00144EF1">
            <w:pPr>
              <w:spacing w:line="276" w:lineRule="auto"/>
              <w:rPr>
                <w:rFonts w:ascii="Times New Roman" w:hAnsi="Times New Roman"/>
                <w:sz w:val="28"/>
                <w:szCs w:val="28"/>
              </w:rPr>
            </w:pPr>
          </w:p>
          <w:p w14:paraId="39709466"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Nghiên cứu SGK và trả lời.</w:t>
            </w:r>
          </w:p>
          <w:p w14:paraId="2EF9E519"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t>- HS: Ghi bài.</w:t>
            </w:r>
          </w:p>
          <w:p w14:paraId="43D6B3F8"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t>- HS: Chú ý lắng nghe và ghi nhớ.</w:t>
            </w:r>
          </w:p>
          <w:p w14:paraId="1EC2FA4D" w14:textId="77777777" w:rsidR="0054104D" w:rsidRPr="00731523" w:rsidRDefault="0054104D" w:rsidP="00144EF1">
            <w:pPr>
              <w:spacing w:line="276" w:lineRule="auto"/>
              <w:jc w:val="both"/>
              <w:rPr>
                <w:rFonts w:ascii="Times New Roman" w:hAnsi="Times New Roman"/>
                <w:sz w:val="28"/>
                <w:szCs w:val="28"/>
              </w:rPr>
            </w:pPr>
          </w:p>
          <w:p w14:paraId="39092135" w14:textId="77777777" w:rsidR="0054104D" w:rsidRPr="00731523" w:rsidRDefault="0054104D" w:rsidP="00144EF1">
            <w:pPr>
              <w:spacing w:line="276" w:lineRule="auto"/>
              <w:jc w:val="both"/>
              <w:rPr>
                <w:rFonts w:ascii="Times New Roman" w:hAnsi="Times New Roman"/>
                <w:sz w:val="28"/>
                <w:szCs w:val="28"/>
              </w:rPr>
            </w:pPr>
          </w:p>
          <w:p w14:paraId="2E4BC1CD" w14:textId="77777777" w:rsidR="0054104D" w:rsidRPr="00731523" w:rsidRDefault="0054104D" w:rsidP="00144EF1">
            <w:pPr>
              <w:spacing w:line="276" w:lineRule="auto"/>
              <w:jc w:val="both"/>
              <w:rPr>
                <w:rFonts w:ascii="Times New Roman" w:hAnsi="Times New Roman"/>
                <w:sz w:val="28"/>
                <w:szCs w:val="28"/>
              </w:rPr>
            </w:pPr>
          </w:p>
          <w:p w14:paraId="2B569D41" w14:textId="77777777" w:rsidR="0054104D" w:rsidRPr="00731523" w:rsidRDefault="0054104D" w:rsidP="00144EF1">
            <w:pPr>
              <w:spacing w:line="276" w:lineRule="auto"/>
              <w:rPr>
                <w:rFonts w:ascii="Times New Roman" w:hAnsi="Times New Roman"/>
                <w:sz w:val="28"/>
                <w:szCs w:val="28"/>
                <w:lang w:val="fr-FR"/>
              </w:rPr>
            </w:pPr>
            <w:r w:rsidRPr="00731523">
              <w:rPr>
                <w:rFonts w:ascii="Times New Roman" w:hAnsi="Times New Roman"/>
                <w:sz w:val="28"/>
                <w:szCs w:val="28"/>
              </w:rPr>
              <w:t>-</w:t>
            </w:r>
            <w:r w:rsidRPr="00731523">
              <w:rPr>
                <w:rFonts w:ascii="Times New Roman" w:hAnsi="Times New Roman"/>
                <w:sz w:val="28"/>
                <w:szCs w:val="28"/>
                <w:lang w:val="fr-FR"/>
              </w:rPr>
              <w:t>HS:  Suy nghĩ và trả lời :  SiO</w:t>
            </w:r>
            <w:r w:rsidRPr="00731523">
              <w:rPr>
                <w:rFonts w:ascii="Times New Roman" w:hAnsi="Times New Roman"/>
                <w:sz w:val="28"/>
                <w:szCs w:val="28"/>
                <w:vertAlign w:val="subscript"/>
                <w:lang w:val="fr-FR"/>
              </w:rPr>
              <w:t xml:space="preserve">2 </w:t>
            </w:r>
            <w:r w:rsidRPr="00731523">
              <w:rPr>
                <w:rFonts w:ascii="Times New Roman" w:hAnsi="Times New Roman"/>
                <w:sz w:val="28"/>
                <w:szCs w:val="28"/>
                <w:lang w:val="fr-FR"/>
              </w:rPr>
              <w:t xml:space="preserve"> là oxit axit và nêu ra tính chất của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w:t>
            </w:r>
          </w:p>
          <w:p w14:paraId="34DBA0E7" w14:textId="77777777" w:rsidR="0054104D" w:rsidRPr="00731523" w:rsidRDefault="0054104D" w:rsidP="00144EF1">
            <w:pPr>
              <w:spacing w:line="276" w:lineRule="auto"/>
              <w:rPr>
                <w:rFonts w:ascii="Times New Roman" w:hAnsi="Times New Roman"/>
                <w:sz w:val="28"/>
                <w:szCs w:val="28"/>
                <w:lang w:val="fr-FR"/>
              </w:rPr>
            </w:pPr>
            <w:r w:rsidRPr="00731523">
              <w:rPr>
                <w:rFonts w:ascii="Times New Roman" w:hAnsi="Times New Roman"/>
                <w:sz w:val="28"/>
                <w:szCs w:val="28"/>
                <w:lang w:val="fr-FR"/>
              </w:rPr>
              <w:t>- HS:</w:t>
            </w:r>
            <w:r w:rsidRPr="00731523">
              <w:rPr>
                <w:rFonts w:ascii="Times New Roman" w:hAnsi="Times New Roman"/>
                <w:sz w:val="28"/>
                <w:szCs w:val="28"/>
                <w:lang w:val="fr-FR"/>
              </w:rPr>
              <w:tab/>
              <w:t>Nghiên cứu SGK, thảo luận, viết PTHH.</w:t>
            </w:r>
          </w:p>
          <w:p w14:paraId="68B89309" w14:textId="77777777" w:rsidR="0054104D" w:rsidRPr="00731523" w:rsidRDefault="0054104D" w:rsidP="00144EF1">
            <w:pPr>
              <w:spacing w:line="276" w:lineRule="auto"/>
              <w:rPr>
                <w:rFonts w:ascii="Times New Roman" w:hAnsi="Times New Roman"/>
                <w:sz w:val="28"/>
                <w:szCs w:val="28"/>
                <w:lang w:val="pt-BR"/>
              </w:rPr>
            </w:pPr>
            <w:r w:rsidRPr="00731523">
              <w:rPr>
                <w:rFonts w:ascii="Times New Roman" w:hAnsi="Times New Roman"/>
                <w:sz w:val="28"/>
                <w:szCs w:val="28"/>
                <w:lang w:val="fr-FR"/>
              </w:rPr>
              <w:t>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2NaOH </w:t>
            </w:r>
            <w:r>
              <w:rPr>
                <w:rFonts w:ascii="Times New Roman" w:hAnsi="Times New Roman"/>
                <w:noProof/>
                <w:position w:val="-6"/>
                <w:sz w:val="28"/>
                <w:szCs w:val="28"/>
              </w:rPr>
              <w:drawing>
                <wp:inline distT="0" distB="0" distL="0" distR="0" wp14:anchorId="0EE61B0F" wp14:editId="2CA8CD8A">
                  <wp:extent cx="278130" cy="225425"/>
                  <wp:effectExtent l="0" t="0" r="7620" b="3175"/>
                  <wp:docPr id="1385780382"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8130" cy="225425"/>
                          </a:xfrm>
                          <a:prstGeom prst="rect">
                            <a:avLst/>
                          </a:prstGeom>
                          <a:noFill/>
                          <a:ln>
                            <a:noFill/>
                          </a:ln>
                        </pic:spPr>
                      </pic:pic>
                    </a:graphicData>
                  </a:graphic>
                </wp:inline>
              </w:drawing>
            </w:r>
            <w:r w:rsidRPr="00731523">
              <w:rPr>
                <w:rFonts w:ascii="Times New Roman" w:hAnsi="Times New Roman"/>
                <w:sz w:val="28"/>
                <w:szCs w:val="28"/>
                <w:lang w:val="pt-BR"/>
              </w:rPr>
              <w:t xml:space="preserve"> 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 xml:space="preserve">3 </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14:paraId="0BEDA74D" w14:textId="77777777" w:rsidR="0054104D" w:rsidRPr="00731523" w:rsidRDefault="0054104D" w:rsidP="00144EF1">
            <w:pPr>
              <w:spacing w:line="276" w:lineRule="auto"/>
              <w:rPr>
                <w:rFonts w:ascii="Times New Roman" w:hAnsi="Times New Roman"/>
                <w:sz w:val="28"/>
                <w:szCs w:val="28"/>
                <w:lang w:val="pt-BR"/>
              </w:rPr>
            </w:pP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aO </w:t>
            </w:r>
            <w:r>
              <w:rPr>
                <w:rFonts w:ascii="Times New Roman" w:hAnsi="Times New Roman"/>
                <w:noProof/>
                <w:position w:val="-6"/>
                <w:sz w:val="28"/>
                <w:szCs w:val="28"/>
              </w:rPr>
              <w:drawing>
                <wp:inline distT="0" distB="0" distL="0" distR="0" wp14:anchorId="62E1FEB9" wp14:editId="12F5E603">
                  <wp:extent cx="424180" cy="225425"/>
                  <wp:effectExtent l="0" t="0" r="0" b="3175"/>
                  <wp:docPr id="1883777908"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24180" cy="225425"/>
                          </a:xfrm>
                          <a:prstGeom prst="rect">
                            <a:avLst/>
                          </a:prstGeom>
                          <a:noFill/>
                          <a:ln>
                            <a:noFill/>
                          </a:ln>
                        </pic:spPr>
                      </pic:pic>
                    </a:graphicData>
                  </a:graphic>
                </wp:inline>
              </w:drawing>
            </w:r>
            <w:r w:rsidRPr="00731523">
              <w:rPr>
                <w:rFonts w:ascii="Times New Roman" w:hAnsi="Times New Roman"/>
                <w:sz w:val="28"/>
                <w:szCs w:val="28"/>
                <w:lang w:val="pt-BR"/>
              </w:rPr>
              <w:t xml:space="preserve"> CaSiO</w:t>
            </w:r>
            <w:r w:rsidRPr="00731523">
              <w:rPr>
                <w:rFonts w:ascii="Times New Roman" w:hAnsi="Times New Roman"/>
                <w:sz w:val="28"/>
                <w:szCs w:val="28"/>
                <w:vertAlign w:val="subscript"/>
                <w:lang w:val="pt-BR"/>
              </w:rPr>
              <w:t>3</w:t>
            </w:r>
          </w:p>
          <w:p w14:paraId="3737DF15" w14:textId="77777777" w:rsidR="0054104D" w:rsidRPr="00731523" w:rsidRDefault="0054104D" w:rsidP="00144EF1">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 và ghi bài.</w:t>
            </w:r>
          </w:p>
          <w:p w14:paraId="7576059D" w14:textId="77777777" w:rsidR="0054104D" w:rsidRPr="00731523" w:rsidRDefault="0054104D" w:rsidP="00144EF1">
            <w:pPr>
              <w:spacing w:line="276" w:lineRule="auto"/>
              <w:rPr>
                <w:rFonts w:ascii="Times New Roman" w:hAnsi="Times New Roman"/>
                <w:sz w:val="28"/>
                <w:szCs w:val="28"/>
                <w:lang w:val="pt-BR"/>
              </w:rPr>
            </w:pPr>
            <w:r w:rsidRPr="00731523">
              <w:rPr>
                <w:rFonts w:ascii="Times New Roman" w:hAnsi="Times New Roman"/>
                <w:sz w:val="28"/>
                <w:szCs w:val="28"/>
                <w:lang w:val="pt-BR"/>
              </w:rPr>
              <w:t>- HS: Chú ý và ghi nhớ.</w:t>
            </w:r>
          </w:p>
          <w:p w14:paraId="4BC241D5" w14:textId="77777777" w:rsidR="0054104D" w:rsidRPr="00731523" w:rsidRDefault="0054104D" w:rsidP="00144EF1">
            <w:pPr>
              <w:spacing w:line="276" w:lineRule="auto"/>
              <w:jc w:val="both"/>
              <w:rPr>
                <w:rFonts w:ascii="Times New Roman" w:hAnsi="Times New Roman"/>
                <w:sz w:val="28"/>
                <w:szCs w:val="28"/>
              </w:rPr>
            </w:pPr>
          </w:p>
          <w:p w14:paraId="7664747F" w14:textId="77777777" w:rsidR="0054104D" w:rsidRPr="00731523" w:rsidRDefault="0054104D" w:rsidP="00144EF1">
            <w:pPr>
              <w:spacing w:line="276" w:lineRule="auto"/>
              <w:jc w:val="both"/>
              <w:rPr>
                <w:rFonts w:ascii="Times New Roman" w:hAnsi="Times New Roman"/>
                <w:sz w:val="28"/>
                <w:szCs w:val="28"/>
              </w:rPr>
            </w:pPr>
          </w:p>
          <w:p w14:paraId="06D63077" w14:textId="77777777" w:rsidR="0054104D" w:rsidRPr="00731523" w:rsidRDefault="0054104D" w:rsidP="00144EF1">
            <w:pPr>
              <w:spacing w:line="276" w:lineRule="auto"/>
              <w:jc w:val="both"/>
              <w:rPr>
                <w:rFonts w:ascii="Times New Roman" w:hAnsi="Times New Roman"/>
                <w:sz w:val="28"/>
                <w:szCs w:val="28"/>
              </w:rPr>
            </w:pPr>
          </w:p>
        </w:tc>
        <w:tc>
          <w:tcPr>
            <w:tcW w:w="3150" w:type="dxa"/>
            <w:gridSpan w:val="2"/>
          </w:tcPr>
          <w:p w14:paraId="620DF050" w14:textId="77777777" w:rsidR="0054104D" w:rsidRPr="00731523" w:rsidRDefault="0054104D" w:rsidP="00144EF1">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 xml:space="preserve">I. SILIC </w:t>
            </w:r>
          </w:p>
          <w:p w14:paraId="4BC917E9" w14:textId="77777777" w:rsidR="0054104D" w:rsidRPr="00731523" w:rsidRDefault="0054104D" w:rsidP="00144EF1">
            <w:pPr>
              <w:spacing w:line="276" w:lineRule="auto"/>
              <w:jc w:val="both"/>
              <w:rPr>
                <w:rFonts w:ascii="Times New Roman" w:hAnsi="Times New Roman"/>
                <w:b/>
                <w:sz w:val="28"/>
                <w:szCs w:val="28"/>
              </w:rPr>
            </w:pPr>
            <w:r w:rsidRPr="00731523">
              <w:rPr>
                <w:rFonts w:ascii="Times New Roman" w:hAnsi="Times New Roman"/>
                <w:b/>
                <w:sz w:val="28"/>
                <w:szCs w:val="28"/>
              </w:rPr>
              <w:t xml:space="preserve">1. Trạng thái tự nhiên </w:t>
            </w:r>
          </w:p>
          <w:p w14:paraId="7CA7203B"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Silic là nguyên tố phổ biến thứ 2 sau Oxi , chiếm ¼ khối lượng vỏ quả đất</w:t>
            </w:r>
          </w:p>
          <w:p w14:paraId="328C686D"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Các hợp chất của Silic tồn tại nhiều là cát trắng, đất sét</w:t>
            </w:r>
          </w:p>
          <w:p w14:paraId="4F8EF424" w14:textId="77777777" w:rsidR="0054104D" w:rsidRPr="00731523" w:rsidRDefault="0054104D" w:rsidP="00144EF1">
            <w:pPr>
              <w:spacing w:line="276" w:lineRule="auto"/>
              <w:jc w:val="both"/>
              <w:rPr>
                <w:rFonts w:ascii="Times New Roman" w:hAnsi="Times New Roman"/>
                <w:b/>
                <w:sz w:val="28"/>
                <w:szCs w:val="28"/>
              </w:rPr>
            </w:pPr>
            <w:r w:rsidRPr="00731523">
              <w:rPr>
                <w:rFonts w:ascii="Times New Roman" w:hAnsi="Times New Roman"/>
                <w:b/>
                <w:sz w:val="28"/>
                <w:szCs w:val="28"/>
              </w:rPr>
              <w:t>2. Tính chất</w:t>
            </w:r>
          </w:p>
          <w:p w14:paraId="3A38DB0D"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a. Tính chất vật lí</w:t>
            </w:r>
          </w:p>
          <w:p w14:paraId="323850A0"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Silic là chất rắn màu  xám, khó nóng chảy, có vẻ </w:t>
            </w:r>
            <w:r w:rsidRPr="00731523">
              <w:rPr>
                <w:rFonts w:ascii="Times New Roman" w:hAnsi="Times New Roman"/>
                <w:sz w:val="28"/>
                <w:szCs w:val="28"/>
              </w:rPr>
              <w:lastRenderedPageBreak/>
              <w:t>sáng của kim loại, dẫn điện kém, là chất bán dẫn.</w:t>
            </w:r>
          </w:p>
          <w:p w14:paraId="3579C7DE"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b. Tính chất hoá học </w:t>
            </w:r>
          </w:p>
          <w:p w14:paraId="1BF55CE7"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Là phi kim hoạt động hoá học yếu hơn C, Cl</w:t>
            </w:r>
            <w:r w:rsidRPr="00731523">
              <w:rPr>
                <w:rFonts w:ascii="Times New Roman" w:hAnsi="Times New Roman"/>
                <w:sz w:val="28"/>
                <w:szCs w:val="28"/>
                <w:vertAlign w:val="subscript"/>
              </w:rPr>
              <w:t>2</w:t>
            </w:r>
            <w:r w:rsidRPr="00731523">
              <w:rPr>
                <w:rFonts w:ascii="Times New Roman" w:hAnsi="Times New Roman"/>
                <w:sz w:val="28"/>
                <w:szCs w:val="28"/>
              </w:rPr>
              <w:t>.</w:t>
            </w:r>
          </w:p>
          <w:p w14:paraId="2EF9C7CF"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Tác dụng với O</w:t>
            </w:r>
            <w:r w:rsidRPr="00731523">
              <w:rPr>
                <w:rFonts w:ascii="Times New Roman" w:hAnsi="Times New Roman"/>
                <w:sz w:val="28"/>
                <w:szCs w:val="28"/>
                <w:vertAlign w:val="subscript"/>
              </w:rPr>
              <w:t>2</w:t>
            </w:r>
            <w:r w:rsidRPr="00731523">
              <w:rPr>
                <w:rFonts w:ascii="Times New Roman" w:hAnsi="Times New Roman"/>
                <w:sz w:val="28"/>
                <w:szCs w:val="28"/>
              </w:rPr>
              <w:t xml:space="preserve"> ở nhiệt độ cao </w:t>
            </w:r>
          </w:p>
          <w:p w14:paraId="3F732B63" w14:textId="77777777" w:rsidR="0054104D" w:rsidRPr="00731523" w:rsidRDefault="0054104D" w:rsidP="00144EF1">
            <w:pPr>
              <w:spacing w:line="276" w:lineRule="auto"/>
              <w:jc w:val="both"/>
              <w:rPr>
                <w:rFonts w:ascii="Times New Roman" w:hAnsi="Times New Roman"/>
                <w:sz w:val="28"/>
                <w:szCs w:val="28"/>
                <w:vertAlign w:val="subscript"/>
              </w:rPr>
            </w:pPr>
            <w:r w:rsidRPr="00731523">
              <w:rPr>
                <w:rFonts w:ascii="Times New Roman" w:hAnsi="Times New Roman"/>
                <w:sz w:val="28"/>
                <w:szCs w:val="28"/>
              </w:rPr>
              <w:t>Si + 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Pr>
                <w:rFonts w:ascii="Times New Roman" w:hAnsi="Times New Roman"/>
                <w:noProof/>
                <w:position w:val="-6"/>
                <w:sz w:val="28"/>
                <w:szCs w:val="28"/>
              </w:rPr>
              <w:drawing>
                <wp:inline distT="0" distB="0" distL="0" distR="0" wp14:anchorId="7E85BCA8" wp14:editId="6BA36261">
                  <wp:extent cx="424180" cy="225425"/>
                  <wp:effectExtent l="0" t="0" r="0" b="3175"/>
                  <wp:docPr id="1253534801"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24180" cy="225425"/>
                          </a:xfrm>
                          <a:prstGeom prst="rect">
                            <a:avLst/>
                          </a:prstGeom>
                          <a:noFill/>
                          <a:ln>
                            <a:noFill/>
                          </a:ln>
                        </pic:spPr>
                      </pic:pic>
                    </a:graphicData>
                  </a:graphic>
                </wp:inline>
              </w:drawing>
            </w:r>
            <w:r w:rsidRPr="00731523">
              <w:rPr>
                <w:rFonts w:ascii="Times New Roman" w:hAnsi="Times New Roman"/>
                <w:sz w:val="28"/>
                <w:szCs w:val="28"/>
              </w:rPr>
              <w:t xml:space="preserve">      SiO</w:t>
            </w:r>
            <w:r w:rsidRPr="00731523">
              <w:rPr>
                <w:rFonts w:ascii="Times New Roman" w:hAnsi="Times New Roman"/>
                <w:sz w:val="28"/>
                <w:szCs w:val="28"/>
                <w:vertAlign w:val="subscript"/>
              </w:rPr>
              <w:t>2</w:t>
            </w:r>
          </w:p>
          <w:p w14:paraId="405450FA"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b/>
                <w:bCs/>
                <w:sz w:val="28"/>
                <w:szCs w:val="28"/>
              </w:rPr>
              <w:t>II. SILIC ĐIOXIT (SiO</w:t>
            </w:r>
            <w:r w:rsidRPr="00731523">
              <w:rPr>
                <w:rFonts w:ascii="Times New Roman" w:hAnsi="Times New Roman"/>
                <w:b/>
                <w:bCs/>
                <w:sz w:val="28"/>
                <w:szCs w:val="28"/>
                <w:vertAlign w:val="subscript"/>
              </w:rPr>
              <w:t>2</w:t>
            </w:r>
            <w:r w:rsidRPr="00731523">
              <w:rPr>
                <w:rFonts w:ascii="Times New Roman" w:hAnsi="Times New Roman"/>
                <w:sz w:val="28"/>
                <w:szCs w:val="28"/>
                <w:vertAlign w:val="subscript"/>
              </w:rPr>
              <w:softHyphen/>
            </w:r>
            <w:r w:rsidRPr="00731523">
              <w:rPr>
                <w:rFonts w:ascii="Times New Roman" w:hAnsi="Times New Roman"/>
                <w:sz w:val="28"/>
                <w:szCs w:val="28"/>
              </w:rPr>
              <w:t>)</w:t>
            </w:r>
          </w:p>
          <w:p w14:paraId="7DB362C1"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a. Tác dụng với kiềm (ở nhiệt độ cao)</w:t>
            </w:r>
          </w:p>
          <w:p w14:paraId="65E08171"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SiO</w:t>
            </w:r>
            <w:r w:rsidRPr="00731523">
              <w:rPr>
                <w:rFonts w:ascii="Times New Roman" w:hAnsi="Times New Roman"/>
                <w:sz w:val="28"/>
                <w:szCs w:val="28"/>
                <w:vertAlign w:val="subscript"/>
              </w:rPr>
              <w:t>2</w:t>
            </w:r>
            <w:r w:rsidRPr="00731523">
              <w:rPr>
                <w:rFonts w:ascii="Times New Roman" w:hAnsi="Times New Roman"/>
                <w:sz w:val="28"/>
                <w:szCs w:val="28"/>
              </w:rPr>
              <w:t xml:space="preserve"> + 2NaOH</w:t>
            </w:r>
            <w:r>
              <w:rPr>
                <w:rFonts w:ascii="Times New Roman" w:hAnsi="Times New Roman"/>
                <w:noProof/>
                <w:position w:val="-6"/>
                <w:sz w:val="28"/>
                <w:szCs w:val="28"/>
              </w:rPr>
              <w:drawing>
                <wp:inline distT="0" distB="0" distL="0" distR="0" wp14:anchorId="76020C0F" wp14:editId="4795A026">
                  <wp:extent cx="424180" cy="225425"/>
                  <wp:effectExtent l="0" t="0" r="0" b="3175"/>
                  <wp:docPr id="1148006311"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24180" cy="225425"/>
                          </a:xfrm>
                          <a:prstGeom prst="rect">
                            <a:avLst/>
                          </a:prstGeom>
                          <a:noFill/>
                          <a:ln>
                            <a:noFill/>
                          </a:ln>
                        </pic:spPr>
                      </pic:pic>
                    </a:graphicData>
                  </a:graphic>
                </wp:inline>
              </w:drawing>
            </w:r>
            <w:r w:rsidRPr="00731523">
              <w:rPr>
                <w:rFonts w:ascii="Times New Roman" w:hAnsi="Times New Roman"/>
                <w:sz w:val="28"/>
                <w:szCs w:val="28"/>
              </w:rPr>
              <w:t>Na</w:t>
            </w:r>
            <w:r w:rsidRPr="00731523">
              <w:rPr>
                <w:rFonts w:ascii="Times New Roman" w:hAnsi="Times New Roman"/>
                <w:sz w:val="28"/>
                <w:szCs w:val="28"/>
                <w:vertAlign w:val="subscript"/>
              </w:rPr>
              <w:t>2</w:t>
            </w:r>
            <w:r w:rsidRPr="00731523">
              <w:rPr>
                <w:rFonts w:ascii="Times New Roman" w:hAnsi="Times New Roman"/>
                <w:sz w:val="28"/>
                <w:szCs w:val="28"/>
              </w:rPr>
              <w:t>SiO</w:t>
            </w:r>
            <w:r w:rsidRPr="00731523">
              <w:rPr>
                <w:rFonts w:ascii="Times New Roman" w:hAnsi="Times New Roman"/>
                <w:sz w:val="28"/>
                <w:szCs w:val="28"/>
                <w:vertAlign w:val="subscript"/>
              </w:rPr>
              <w:t>3</w:t>
            </w:r>
            <w:r w:rsidRPr="00731523">
              <w:rPr>
                <w:rFonts w:ascii="Times New Roman" w:hAnsi="Times New Roman"/>
                <w:sz w:val="28"/>
                <w:szCs w:val="28"/>
              </w:rPr>
              <w:t xml:space="preserve"> +H</w:t>
            </w:r>
            <w:r w:rsidRPr="00731523">
              <w:rPr>
                <w:rFonts w:ascii="Times New Roman" w:hAnsi="Times New Roman"/>
                <w:sz w:val="28"/>
                <w:szCs w:val="28"/>
                <w:vertAlign w:val="subscript"/>
              </w:rPr>
              <w:t>2</w:t>
            </w:r>
            <w:r w:rsidRPr="00731523">
              <w:rPr>
                <w:rFonts w:ascii="Times New Roman" w:hAnsi="Times New Roman"/>
                <w:sz w:val="28"/>
                <w:szCs w:val="28"/>
              </w:rPr>
              <w:t>O</w:t>
            </w:r>
          </w:p>
          <w:p w14:paraId="70D2CBA7"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b. Tác dụng với oxit bazơ</w:t>
            </w:r>
          </w:p>
          <w:p w14:paraId="61DBAC51"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SiO</w:t>
            </w:r>
            <w:r w:rsidRPr="00731523">
              <w:rPr>
                <w:rFonts w:ascii="Times New Roman" w:hAnsi="Times New Roman"/>
                <w:sz w:val="28"/>
                <w:szCs w:val="28"/>
                <w:vertAlign w:val="subscript"/>
              </w:rPr>
              <w:t>2</w:t>
            </w:r>
            <w:r w:rsidRPr="00731523">
              <w:rPr>
                <w:rFonts w:ascii="Times New Roman" w:hAnsi="Times New Roman"/>
                <w:sz w:val="28"/>
                <w:szCs w:val="28"/>
              </w:rPr>
              <w:t xml:space="preserve"> + CaO  </w:t>
            </w:r>
            <w:r>
              <w:rPr>
                <w:rFonts w:ascii="Times New Roman" w:hAnsi="Times New Roman"/>
                <w:noProof/>
                <w:position w:val="-6"/>
                <w:sz w:val="28"/>
                <w:szCs w:val="28"/>
              </w:rPr>
              <w:drawing>
                <wp:inline distT="0" distB="0" distL="0" distR="0" wp14:anchorId="522D9FA8" wp14:editId="3B52BF4E">
                  <wp:extent cx="424180" cy="225425"/>
                  <wp:effectExtent l="0" t="0" r="0" b="3175"/>
                  <wp:docPr id="901989875"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24180" cy="225425"/>
                          </a:xfrm>
                          <a:prstGeom prst="rect">
                            <a:avLst/>
                          </a:prstGeom>
                          <a:noFill/>
                          <a:ln>
                            <a:noFill/>
                          </a:ln>
                        </pic:spPr>
                      </pic:pic>
                    </a:graphicData>
                  </a:graphic>
                </wp:inline>
              </w:drawing>
            </w:r>
            <w:r w:rsidRPr="00731523">
              <w:rPr>
                <w:rFonts w:ascii="Times New Roman" w:hAnsi="Times New Roman"/>
                <w:sz w:val="28"/>
                <w:szCs w:val="28"/>
              </w:rPr>
              <w:t xml:space="preserve">    CaSi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p>
          <w:p w14:paraId="436E99EF"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SiO</w:t>
            </w:r>
            <w:r w:rsidRPr="00731523">
              <w:rPr>
                <w:rFonts w:ascii="Times New Roman" w:hAnsi="Times New Roman"/>
                <w:sz w:val="28"/>
                <w:szCs w:val="28"/>
                <w:vertAlign w:val="subscript"/>
              </w:rPr>
              <w:t>2</w:t>
            </w:r>
            <w:r w:rsidRPr="00731523">
              <w:rPr>
                <w:rFonts w:ascii="Times New Roman" w:hAnsi="Times New Roman"/>
                <w:sz w:val="28"/>
                <w:szCs w:val="28"/>
              </w:rPr>
              <w:t xml:space="preserve"> không tác dụng với nước tạo thành axit.                   </w:t>
            </w:r>
          </w:p>
        </w:tc>
      </w:tr>
      <w:tr w:rsidR="0054104D" w:rsidRPr="00731523" w14:paraId="6FB1C80A" w14:textId="77777777" w:rsidTr="00144EF1">
        <w:trPr>
          <w:trHeight w:val="1075"/>
        </w:trPr>
        <w:tc>
          <w:tcPr>
            <w:tcW w:w="10350" w:type="dxa"/>
            <w:gridSpan w:val="10"/>
          </w:tcPr>
          <w:p w14:paraId="74C14F97" w14:textId="77777777" w:rsidR="0054104D" w:rsidRPr="00731523" w:rsidRDefault="0054104D" w:rsidP="00144EF1">
            <w:pPr>
              <w:spacing w:line="276" w:lineRule="auto"/>
              <w:jc w:val="center"/>
              <w:rPr>
                <w:rFonts w:ascii="Times New Roman" w:hAnsi="Times New Roman"/>
                <w:b/>
                <w:bCs/>
                <w:iCs/>
                <w:sz w:val="28"/>
                <w:szCs w:val="28"/>
              </w:rPr>
            </w:pPr>
            <w:r w:rsidRPr="00731523">
              <w:rPr>
                <w:rFonts w:ascii="Times New Roman" w:hAnsi="Times New Roman"/>
                <w:b/>
                <w:bCs/>
                <w:iCs/>
                <w:sz w:val="28"/>
                <w:szCs w:val="28"/>
              </w:rPr>
              <w:lastRenderedPageBreak/>
              <w:t>Hoạt động 2.2. CÔNG NGHIỆP SILICAT</w:t>
            </w:r>
          </w:p>
          <w:p w14:paraId="37175256" w14:textId="77777777" w:rsidR="0054104D" w:rsidRPr="00731523" w:rsidRDefault="0054104D" w:rsidP="00144EF1">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14BE7819" w14:textId="77777777" w:rsidR="0054104D" w:rsidRPr="00731523" w:rsidRDefault="0054104D" w:rsidP="00144EF1">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14:paraId="6A121C2A" w14:textId="77777777" w:rsidR="0054104D" w:rsidRPr="00731523" w:rsidRDefault="0054104D"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Pr="00731523">
              <w:rPr>
                <w:rFonts w:ascii="Times New Roman" w:hAnsi="Times New Roman"/>
                <w:sz w:val="28"/>
                <w:szCs w:val="28"/>
              </w:rPr>
              <w:t xml:space="preserve">Thảo luận nhóm – đàm thoại - trực quan – làm việc với SGK </w:t>
            </w:r>
          </w:p>
          <w:p w14:paraId="53CF633B" w14:textId="77777777" w:rsidR="0054104D" w:rsidRPr="00731523" w:rsidRDefault="0054104D" w:rsidP="00144EF1">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trình bày được nội dung các phần kiến thức theo yêu cầu của giáo viên.</w:t>
            </w:r>
          </w:p>
          <w:p w14:paraId="561E9E75" w14:textId="77777777" w:rsidR="0054104D" w:rsidRPr="00731523" w:rsidRDefault="0054104D" w:rsidP="00144EF1">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phương páp vấn đáp tìm tòi, hỗ trợ khi cần thiết, kiểm tra, đánh giá học sinh.</w:t>
            </w:r>
          </w:p>
        </w:tc>
      </w:tr>
      <w:tr w:rsidR="0054104D" w:rsidRPr="00731523" w14:paraId="4629918A" w14:textId="77777777" w:rsidTr="00144EF1">
        <w:trPr>
          <w:trHeight w:val="1075"/>
        </w:trPr>
        <w:tc>
          <w:tcPr>
            <w:tcW w:w="3450" w:type="dxa"/>
          </w:tcPr>
          <w:p w14:paraId="12542A29"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cho HS xem video về về ngành công nghiệp silicat.</w:t>
            </w:r>
          </w:p>
          <w:p w14:paraId="41E22A8E"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Nguyên liệu sản xuất và các công đoạn sản xuất gốm sứ?</w:t>
            </w:r>
          </w:p>
          <w:p w14:paraId="1C876440"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Nhận xét, bổ sung và hoàn thiện kiến thức.</w:t>
            </w:r>
          </w:p>
          <w:p w14:paraId="111DBCDA"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lastRenderedPageBreak/>
              <w:t>- GV: Giới thiệu một số cơ sở sản xuất gốm xứ chính ở nước ta.</w:t>
            </w:r>
          </w:p>
          <w:p w14:paraId="3CE2A341" w14:textId="77777777" w:rsidR="0054104D" w:rsidRPr="00731523" w:rsidRDefault="0054104D" w:rsidP="00144EF1">
            <w:pPr>
              <w:spacing w:line="276" w:lineRule="auto"/>
              <w:jc w:val="both"/>
              <w:rPr>
                <w:rFonts w:ascii="Times New Roman" w:hAnsi="Times New Roman"/>
                <w:sz w:val="28"/>
                <w:szCs w:val="28"/>
              </w:rPr>
            </w:pPr>
          </w:p>
          <w:p w14:paraId="5D9DC6F5" w14:textId="77777777" w:rsidR="0054104D" w:rsidRPr="00731523" w:rsidRDefault="0054104D" w:rsidP="00144EF1">
            <w:pPr>
              <w:spacing w:line="276" w:lineRule="auto"/>
              <w:jc w:val="both"/>
              <w:rPr>
                <w:rFonts w:ascii="Times New Roman" w:hAnsi="Times New Roman"/>
                <w:sz w:val="28"/>
                <w:szCs w:val="28"/>
              </w:rPr>
            </w:pPr>
          </w:p>
          <w:p w14:paraId="08E696C0" w14:textId="77777777" w:rsidR="0054104D" w:rsidRPr="00731523" w:rsidRDefault="0054104D" w:rsidP="00144EF1">
            <w:pPr>
              <w:spacing w:line="276" w:lineRule="auto"/>
              <w:jc w:val="both"/>
              <w:rPr>
                <w:rFonts w:ascii="Times New Roman" w:hAnsi="Times New Roman"/>
                <w:sz w:val="28"/>
                <w:szCs w:val="28"/>
              </w:rPr>
            </w:pPr>
          </w:p>
          <w:p w14:paraId="1131ECE4" w14:textId="77777777" w:rsidR="0054104D" w:rsidRPr="00731523" w:rsidRDefault="0054104D" w:rsidP="00144EF1">
            <w:pPr>
              <w:spacing w:line="276" w:lineRule="auto"/>
              <w:jc w:val="both"/>
              <w:rPr>
                <w:rFonts w:ascii="Times New Roman" w:hAnsi="Times New Roman"/>
                <w:sz w:val="28"/>
                <w:szCs w:val="28"/>
              </w:rPr>
            </w:pPr>
          </w:p>
          <w:p w14:paraId="43598F97" w14:textId="77777777" w:rsidR="0054104D" w:rsidRPr="00731523" w:rsidRDefault="0054104D" w:rsidP="00144EF1">
            <w:pPr>
              <w:spacing w:line="276" w:lineRule="auto"/>
              <w:jc w:val="both"/>
              <w:rPr>
                <w:rFonts w:ascii="Times New Roman" w:hAnsi="Times New Roman"/>
                <w:sz w:val="28"/>
                <w:szCs w:val="28"/>
              </w:rPr>
            </w:pPr>
          </w:p>
          <w:p w14:paraId="5DE66680"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 GV: Xi măng có công dụng gì?</w:t>
            </w:r>
          </w:p>
          <w:p w14:paraId="6AF723C0" w14:textId="77777777" w:rsidR="0054104D" w:rsidRPr="00731523" w:rsidRDefault="0054104D" w:rsidP="00144EF1">
            <w:pPr>
              <w:spacing w:line="276" w:lineRule="auto"/>
              <w:jc w:val="both"/>
              <w:rPr>
                <w:rFonts w:ascii="Times New Roman" w:hAnsi="Times New Roman"/>
                <w:sz w:val="28"/>
                <w:szCs w:val="28"/>
              </w:rPr>
            </w:pPr>
          </w:p>
          <w:p w14:paraId="26236221"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Hãy cho biết nguyên liệu sản xuất xi măng ?</w:t>
            </w:r>
          </w:p>
          <w:p w14:paraId="36785CB0"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t>-  GV: Cho HS quan sát hình 30 và tóm tắt các công đoạn chính sản xuất xi măng?</w:t>
            </w:r>
          </w:p>
          <w:p w14:paraId="42889777" w14:textId="77777777" w:rsidR="0054104D" w:rsidRPr="00731523" w:rsidRDefault="0054104D" w:rsidP="00144EF1">
            <w:pPr>
              <w:spacing w:line="276" w:lineRule="auto"/>
              <w:jc w:val="both"/>
              <w:rPr>
                <w:rFonts w:ascii="Times New Roman" w:hAnsi="Times New Roman"/>
                <w:sz w:val="28"/>
                <w:szCs w:val="28"/>
              </w:rPr>
            </w:pPr>
          </w:p>
          <w:p w14:paraId="0D278DAB"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Giới thiệu một số cơ sở sản xuất xi măng chính ở nước ta.</w:t>
            </w:r>
          </w:p>
          <w:p w14:paraId="4172A001" w14:textId="77777777" w:rsidR="0054104D" w:rsidRPr="00731523" w:rsidRDefault="0054104D" w:rsidP="00144EF1">
            <w:pPr>
              <w:spacing w:line="276" w:lineRule="auto"/>
              <w:jc w:val="both"/>
              <w:rPr>
                <w:rFonts w:ascii="Times New Roman" w:hAnsi="Times New Roman"/>
                <w:sz w:val="28"/>
                <w:szCs w:val="28"/>
              </w:rPr>
            </w:pPr>
          </w:p>
          <w:p w14:paraId="657119C2"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Thông báo thành phần chính của thủy tinh: Na</w:t>
            </w:r>
            <w:r w:rsidRPr="00731523">
              <w:rPr>
                <w:rFonts w:ascii="Times New Roman" w:hAnsi="Times New Roman"/>
                <w:sz w:val="28"/>
                <w:szCs w:val="28"/>
                <w:vertAlign w:val="subscript"/>
              </w:rPr>
              <w:t>2</w:t>
            </w:r>
            <w:r w:rsidRPr="00731523">
              <w:rPr>
                <w:rFonts w:ascii="Times New Roman" w:hAnsi="Times New Roman"/>
                <w:sz w:val="28"/>
                <w:szCs w:val="28"/>
              </w:rPr>
              <w:t>SiO</w:t>
            </w:r>
            <w:r w:rsidRPr="00731523">
              <w:rPr>
                <w:rFonts w:ascii="Times New Roman" w:hAnsi="Times New Roman"/>
                <w:sz w:val="28"/>
                <w:szCs w:val="28"/>
                <w:vertAlign w:val="subscript"/>
              </w:rPr>
              <w:t>3</w:t>
            </w:r>
            <w:r w:rsidRPr="00731523">
              <w:rPr>
                <w:rFonts w:ascii="Times New Roman" w:hAnsi="Times New Roman"/>
                <w:sz w:val="28"/>
                <w:szCs w:val="28"/>
              </w:rPr>
              <w:t>, CaSiO</w:t>
            </w:r>
            <w:r w:rsidRPr="00731523">
              <w:rPr>
                <w:rFonts w:ascii="Times New Roman" w:hAnsi="Times New Roman"/>
                <w:sz w:val="28"/>
                <w:szCs w:val="28"/>
                <w:vertAlign w:val="subscript"/>
              </w:rPr>
              <w:t>3</w:t>
            </w:r>
          </w:p>
          <w:p w14:paraId="3EF607AF"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Nguyên liệu để sản xuất thủy tinh là gì ?</w:t>
            </w:r>
          </w:p>
          <w:p w14:paraId="7F91A71A"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GV: Yêu cầu HS nghiên cứu SGK và cho biết các công đoạn chính sản xuất thủy tinh (không yêu cầu các em viết PTHH). </w:t>
            </w:r>
          </w:p>
          <w:p w14:paraId="11C48B2E"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GV: Nhận xét và kết luận.</w:t>
            </w:r>
          </w:p>
          <w:p w14:paraId="3C1C2B91" w14:textId="77777777" w:rsidR="0054104D" w:rsidRPr="00731523" w:rsidRDefault="0054104D" w:rsidP="00144EF1">
            <w:pPr>
              <w:spacing w:line="276" w:lineRule="auto"/>
              <w:rPr>
                <w:rFonts w:ascii="Times New Roman" w:hAnsi="Times New Roman"/>
                <w:b/>
                <w:bCs/>
                <w:iCs/>
                <w:sz w:val="28"/>
                <w:szCs w:val="28"/>
              </w:rPr>
            </w:pPr>
            <w:r w:rsidRPr="00731523">
              <w:rPr>
                <w:rFonts w:ascii="Times New Roman" w:hAnsi="Times New Roman"/>
                <w:sz w:val="28"/>
                <w:szCs w:val="28"/>
              </w:rPr>
              <w:lastRenderedPageBreak/>
              <w:t>- GV: Giới thiệu các cơ sở sản xuất thủy tinh chính ở nước ta</w:t>
            </w:r>
          </w:p>
        </w:tc>
        <w:tc>
          <w:tcPr>
            <w:tcW w:w="3450" w:type="dxa"/>
            <w:gridSpan w:val="6"/>
          </w:tcPr>
          <w:p w14:paraId="1FC03AEF"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lastRenderedPageBreak/>
              <w:t>- HS: Lắng nghe, xem video.</w:t>
            </w:r>
          </w:p>
          <w:p w14:paraId="2CA1B3D3" w14:textId="77777777" w:rsidR="0054104D" w:rsidRPr="00731523" w:rsidRDefault="0054104D" w:rsidP="00144EF1">
            <w:pPr>
              <w:spacing w:line="276" w:lineRule="auto"/>
              <w:jc w:val="both"/>
              <w:rPr>
                <w:rFonts w:ascii="Times New Roman" w:hAnsi="Times New Roman"/>
                <w:sz w:val="28"/>
                <w:szCs w:val="28"/>
              </w:rPr>
            </w:pPr>
          </w:p>
          <w:p w14:paraId="527C66B0"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HS: Dựa vào SGK trả lời cá nhân.</w:t>
            </w:r>
          </w:p>
          <w:p w14:paraId="097C6141"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HS: Nhận xét</w:t>
            </w:r>
          </w:p>
          <w:p w14:paraId="03ABC2FF" w14:textId="77777777" w:rsidR="0054104D" w:rsidRPr="00731523" w:rsidRDefault="0054104D" w:rsidP="00144EF1">
            <w:pPr>
              <w:spacing w:line="276" w:lineRule="auto"/>
              <w:jc w:val="both"/>
              <w:rPr>
                <w:rFonts w:ascii="Times New Roman" w:hAnsi="Times New Roman"/>
                <w:sz w:val="28"/>
                <w:szCs w:val="28"/>
              </w:rPr>
            </w:pPr>
          </w:p>
          <w:p w14:paraId="6F6475F1"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14:paraId="7C0D9F6D" w14:textId="77777777" w:rsidR="0054104D" w:rsidRPr="00731523" w:rsidRDefault="0054104D" w:rsidP="00144EF1">
            <w:pPr>
              <w:spacing w:line="276" w:lineRule="auto"/>
              <w:jc w:val="both"/>
              <w:rPr>
                <w:rFonts w:ascii="Times New Roman" w:hAnsi="Times New Roman"/>
                <w:sz w:val="28"/>
                <w:szCs w:val="28"/>
              </w:rPr>
            </w:pPr>
          </w:p>
          <w:p w14:paraId="31AA029F" w14:textId="77777777" w:rsidR="0054104D" w:rsidRPr="00731523" w:rsidRDefault="0054104D" w:rsidP="00144EF1">
            <w:pPr>
              <w:spacing w:line="276" w:lineRule="auto"/>
              <w:jc w:val="both"/>
              <w:rPr>
                <w:rFonts w:ascii="Times New Roman" w:hAnsi="Times New Roman"/>
                <w:sz w:val="28"/>
                <w:szCs w:val="28"/>
              </w:rPr>
            </w:pPr>
          </w:p>
          <w:p w14:paraId="62336880" w14:textId="77777777" w:rsidR="0054104D" w:rsidRPr="00731523" w:rsidRDefault="0054104D" w:rsidP="00144EF1">
            <w:pPr>
              <w:spacing w:line="276" w:lineRule="auto"/>
              <w:jc w:val="both"/>
              <w:rPr>
                <w:rFonts w:ascii="Times New Roman" w:hAnsi="Times New Roman"/>
                <w:sz w:val="28"/>
                <w:szCs w:val="28"/>
              </w:rPr>
            </w:pPr>
          </w:p>
          <w:p w14:paraId="693CCF10" w14:textId="77777777" w:rsidR="0054104D" w:rsidRPr="00731523" w:rsidRDefault="0054104D" w:rsidP="00144EF1">
            <w:pPr>
              <w:spacing w:line="276" w:lineRule="auto"/>
              <w:jc w:val="both"/>
              <w:rPr>
                <w:rFonts w:ascii="Times New Roman" w:hAnsi="Times New Roman"/>
                <w:sz w:val="28"/>
                <w:szCs w:val="28"/>
              </w:rPr>
            </w:pPr>
          </w:p>
          <w:p w14:paraId="5CE08D79" w14:textId="77777777" w:rsidR="0054104D" w:rsidRPr="00731523" w:rsidRDefault="0054104D" w:rsidP="00144EF1">
            <w:pPr>
              <w:spacing w:line="276" w:lineRule="auto"/>
              <w:jc w:val="both"/>
              <w:rPr>
                <w:rFonts w:ascii="Times New Roman" w:hAnsi="Times New Roman"/>
                <w:sz w:val="28"/>
                <w:szCs w:val="28"/>
              </w:rPr>
            </w:pPr>
          </w:p>
          <w:p w14:paraId="2DA0540B" w14:textId="77777777" w:rsidR="0054104D" w:rsidRPr="00731523" w:rsidRDefault="0054104D" w:rsidP="00144EF1">
            <w:pPr>
              <w:spacing w:line="276" w:lineRule="auto"/>
              <w:jc w:val="both"/>
              <w:rPr>
                <w:rFonts w:ascii="Times New Roman" w:hAnsi="Times New Roman"/>
                <w:sz w:val="28"/>
                <w:szCs w:val="28"/>
              </w:rPr>
            </w:pPr>
          </w:p>
          <w:p w14:paraId="7AC4F1D9" w14:textId="77777777" w:rsidR="0054104D" w:rsidRPr="00731523" w:rsidRDefault="0054104D" w:rsidP="00144EF1">
            <w:pPr>
              <w:spacing w:line="276" w:lineRule="auto"/>
              <w:jc w:val="both"/>
              <w:rPr>
                <w:rFonts w:ascii="Times New Roman" w:hAnsi="Times New Roman"/>
                <w:sz w:val="28"/>
                <w:szCs w:val="28"/>
              </w:rPr>
            </w:pPr>
          </w:p>
          <w:p w14:paraId="707F1973" w14:textId="77777777" w:rsidR="0054104D" w:rsidRPr="00731523" w:rsidRDefault="0054104D" w:rsidP="00144EF1">
            <w:pPr>
              <w:spacing w:line="276" w:lineRule="auto"/>
              <w:jc w:val="both"/>
              <w:rPr>
                <w:rFonts w:ascii="Times New Roman" w:hAnsi="Times New Roman"/>
                <w:i/>
                <w:sz w:val="28"/>
                <w:szCs w:val="28"/>
              </w:rPr>
            </w:pPr>
            <w:r w:rsidRPr="00731523">
              <w:rPr>
                <w:rFonts w:ascii="Times New Roman" w:hAnsi="Times New Roman"/>
                <w:sz w:val="28"/>
                <w:szCs w:val="28"/>
              </w:rPr>
              <w:t>- HS: Dựa vào thực tế trả lời: Nguyên liệu kết dính trong xây dựng.</w:t>
            </w:r>
          </w:p>
          <w:p w14:paraId="57004849"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HS: Dựa vào SGK trả lời cá nhân.</w:t>
            </w:r>
          </w:p>
          <w:p w14:paraId="40E20DEF"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HS: Quan sát và trả lời</w:t>
            </w:r>
          </w:p>
          <w:p w14:paraId="3B3D5581" w14:textId="77777777" w:rsidR="0054104D" w:rsidRPr="00731523" w:rsidRDefault="0054104D" w:rsidP="00144EF1">
            <w:pPr>
              <w:spacing w:line="276" w:lineRule="auto"/>
              <w:rPr>
                <w:rFonts w:ascii="Times New Roman" w:hAnsi="Times New Roman"/>
                <w:b/>
                <w:bCs/>
                <w:iCs/>
                <w:sz w:val="28"/>
                <w:szCs w:val="28"/>
              </w:rPr>
            </w:pPr>
          </w:p>
          <w:p w14:paraId="3B05FADF" w14:textId="77777777" w:rsidR="0054104D" w:rsidRPr="00731523" w:rsidRDefault="0054104D" w:rsidP="00144EF1">
            <w:pPr>
              <w:spacing w:line="276" w:lineRule="auto"/>
              <w:rPr>
                <w:rFonts w:ascii="Times New Roman" w:hAnsi="Times New Roman"/>
                <w:b/>
                <w:bCs/>
                <w:iCs/>
                <w:sz w:val="28"/>
                <w:szCs w:val="28"/>
              </w:rPr>
            </w:pPr>
          </w:p>
          <w:p w14:paraId="6F762203" w14:textId="77777777" w:rsidR="0054104D" w:rsidRPr="00731523" w:rsidRDefault="0054104D" w:rsidP="00144EF1">
            <w:pPr>
              <w:spacing w:line="276" w:lineRule="auto"/>
              <w:rPr>
                <w:rFonts w:ascii="Times New Roman" w:hAnsi="Times New Roman"/>
                <w:b/>
                <w:bCs/>
                <w:iCs/>
                <w:sz w:val="28"/>
                <w:szCs w:val="28"/>
              </w:rPr>
            </w:pPr>
          </w:p>
          <w:p w14:paraId="2203C79A" w14:textId="77777777" w:rsidR="0054104D" w:rsidRPr="00731523" w:rsidRDefault="0054104D" w:rsidP="00144EF1">
            <w:pPr>
              <w:spacing w:line="276" w:lineRule="auto"/>
              <w:rPr>
                <w:rFonts w:ascii="Times New Roman" w:hAnsi="Times New Roman"/>
                <w:b/>
                <w:bCs/>
                <w:iCs/>
                <w:sz w:val="28"/>
                <w:szCs w:val="28"/>
              </w:rPr>
            </w:pPr>
          </w:p>
          <w:p w14:paraId="060D11D3"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14:paraId="3E718BF1" w14:textId="77777777" w:rsidR="0054104D" w:rsidRPr="00731523" w:rsidRDefault="0054104D" w:rsidP="00144EF1">
            <w:pPr>
              <w:spacing w:line="276" w:lineRule="auto"/>
              <w:jc w:val="both"/>
              <w:rPr>
                <w:rFonts w:ascii="Times New Roman" w:hAnsi="Times New Roman"/>
                <w:sz w:val="28"/>
                <w:szCs w:val="28"/>
              </w:rPr>
            </w:pPr>
          </w:p>
          <w:p w14:paraId="2512708C" w14:textId="77777777" w:rsidR="0054104D" w:rsidRPr="00731523" w:rsidRDefault="0054104D" w:rsidP="00144EF1">
            <w:pPr>
              <w:spacing w:line="276" w:lineRule="auto"/>
              <w:jc w:val="both"/>
              <w:rPr>
                <w:rFonts w:ascii="Times New Roman" w:hAnsi="Times New Roman"/>
                <w:sz w:val="28"/>
                <w:szCs w:val="28"/>
              </w:rPr>
            </w:pPr>
          </w:p>
          <w:p w14:paraId="4F747616" w14:textId="77777777" w:rsidR="0054104D" w:rsidRPr="00731523" w:rsidRDefault="0054104D" w:rsidP="00144EF1">
            <w:pPr>
              <w:spacing w:line="276" w:lineRule="auto"/>
              <w:jc w:val="both"/>
              <w:rPr>
                <w:rFonts w:ascii="Times New Roman" w:hAnsi="Times New Roman"/>
                <w:sz w:val="28"/>
                <w:szCs w:val="28"/>
              </w:rPr>
            </w:pPr>
          </w:p>
          <w:p w14:paraId="41E311EB" w14:textId="77777777" w:rsidR="0054104D" w:rsidRPr="00731523" w:rsidRDefault="0054104D" w:rsidP="00144EF1">
            <w:pPr>
              <w:spacing w:line="276" w:lineRule="auto"/>
              <w:jc w:val="both"/>
              <w:rPr>
                <w:rFonts w:ascii="Times New Roman" w:hAnsi="Times New Roman"/>
                <w:sz w:val="28"/>
                <w:szCs w:val="28"/>
              </w:rPr>
            </w:pPr>
          </w:p>
          <w:p w14:paraId="3F333BBD" w14:textId="77777777" w:rsidR="0054104D" w:rsidRPr="00731523" w:rsidRDefault="0054104D" w:rsidP="00144EF1">
            <w:pPr>
              <w:spacing w:line="276" w:lineRule="auto"/>
              <w:jc w:val="both"/>
              <w:rPr>
                <w:rFonts w:ascii="Times New Roman" w:hAnsi="Times New Roman"/>
                <w:sz w:val="28"/>
                <w:szCs w:val="28"/>
              </w:rPr>
            </w:pPr>
          </w:p>
          <w:p w14:paraId="2B87938F"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14:paraId="0B349CE2" w14:textId="77777777" w:rsidR="0054104D" w:rsidRPr="00731523" w:rsidRDefault="0054104D" w:rsidP="00144EF1">
            <w:pPr>
              <w:spacing w:line="276" w:lineRule="auto"/>
              <w:jc w:val="both"/>
              <w:rPr>
                <w:rFonts w:ascii="Times New Roman" w:hAnsi="Times New Roman"/>
                <w:sz w:val="28"/>
                <w:szCs w:val="28"/>
              </w:rPr>
            </w:pPr>
          </w:p>
          <w:p w14:paraId="7C734BF6" w14:textId="77777777" w:rsidR="0054104D" w:rsidRPr="00731523" w:rsidRDefault="0054104D" w:rsidP="00144EF1">
            <w:pPr>
              <w:spacing w:line="276" w:lineRule="auto"/>
              <w:jc w:val="both"/>
              <w:rPr>
                <w:rFonts w:ascii="Times New Roman" w:hAnsi="Times New Roman"/>
                <w:sz w:val="28"/>
                <w:szCs w:val="28"/>
              </w:rPr>
            </w:pPr>
          </w:p>
          <w:p w14:paraId="6E360F9B" w14:textId="77777777" w:rsidR="0054104D" w:rsidRPr="00731523" w:rsidRDefault="0054104D"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Nghiên cứu SGK và trả lời. </w:t>
            </w:r>
          </w:p>
          <w:p w14:paraId="2B01953C" w14:textId="77777777" w:rsidR="0054104D" w:rsidRPr="00731523" w:rsidRDefault="0054104D"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Dựa vào SGK nêu các công đoạn chính sản xuất  thủy tinh.</w:t>
            </w:r>
          </w:p>
          <w:p w14:paraId="76C6F63C" w14:textId="77777777" w:rsidR="0054104D" w:rsidRPr="00731523" w:rsidRDefault="0054104D" w:rsidP="00144EF1">
            <w:pPr>
              <w:spacing w:line="276" w:lineRule="auto"/>
              <w:jc w:val="both"/>
              <w:rPr>
                <w:rFonts w:ascii="Times New Roman" w:hAnsi="Times New Roman"/>
                <w:sz w:val="28"/>
                <w:szCs w:val="28"/>
              </w:rPr>
            </w:pPr>
          </w:p>
          <w:p w14:paraId="49E15B06" w14:textId="77777777" w:rsidR="0054104D" w:rsidRPr="00731523" w:rsidRDefault="0054104D" w:rsidP="00144EF1">
            <w:pPr>
              <w:framePr w:hSpace="180" w:wrap="around" w:vAnchor="text" w:hAnchor="text" w:x="-48" w:y="1"/>
              <w:spacing w:line="276" w:lineRule="auto"/>
              <w:suppressOverlap/>
              <w:jc w:val="both"/>
              <w:rPr>
                <w:rFonts w:ascii="Times New Roman" w:hAnsi="Times New Roman"/>
                <w:sz w:val="28"/>
                <w:szCs w:val="28"/>
              </w:rPr>
            </w:pPr>
            <w:r w:rsidRPr="00731523">
              <w:rPr>
                <w:rFonts w:ascii="Times New Roman" w:hAnsi="Times New Roman"/>
                <w:sz w:val="28"/>
                <w:szCs w:val="28"/>
              </w:rPr>
              <w:t>- HS: Lắng nghe và ghi bài.</w:t>
            </w:r>
          </w:p>
          <w:p w14:paraId="656DDF80" w14:textId="77777777" w:rsidR="0054104D" w:rsidRPr="00731523" w:rsidRDefault="0054104D" w:rsidP="00144EF1">
            <w:pPr>
              <w:spacing w:line="276" w:lineRule="auto"/>
              <w:rPr>
                <w:rFonts w:ascii="Times New Roman" w:hAnsi="Times New Roman"/>
                <w:b/>
                <w:bCs/>
                <w:iCs/>
                <w:sz w:val="28"/>
                <w:szCs w:val="28"/>
              </w:rPr>
            </w:pPr>
            <w:r w:rsidRPr="00731523">
              <w:rPr>
                <w:rFonts w:ascii="Times New Roman" w:hAnsi="Times New Roman"/>
                <w:sz w:val="28"/>
                <w:szCs w:val="28"/>
              </w:rPr>
              <w:t>- HS: Lắng nghe.</w:t>
            </w:r>
          </w:p>
        </w:tc>
        <w:tc>
          <w:tcPr>
            <w:tcW w:w="3450" w:type="dxa"/>
            <w:gridSpan w:val="3"/>
          </w:tcPr>
          <w:p w14:paraId="43242809"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b/>
                <w:bCs/>
                <w:sz w:val="28"/>
                <w:szCs w:val="28"/>
              </w:rPr>
              <w:lastRenderedPageBreak/>
              <w:t>III . SƠ LƯỢC VỀ CÔNG NGHIỆP SILICAT</w:t>
            </w:r>
          </w:p>
          <w:p w14:paraId="5D20C8BE" w14:textId="77777777" w:rsidR="0054104D" w:rsidRPr="00731523" w:rsidRDefault="0054104D" w:rsidP="00144EF1">
            <w:pPr>
              <w:spacing w:line="276" w:lineRule="auto"/>
              <w:jc w:val="both"/>
              <w:rPr>
                <w:rFonts w:ascii="Times New Roman" w:hAnsi="Times New Roman"/>
                <w:b/>
                <w:sz w:val="28"/>
                <w:szCs w:val="28"/>
              </w:rPr>
            </w:pPr>
            <w:r w:rsidRPr="00731523">
              <w:rPr>
                <w:rFonts w:ascii="Times New Roman" w:hAnsi="Times New Roman"/>
                <w:b/>
                <w:sz w:val="28"/>
                <w:szCs w:val="28"/>
              </w:rPr>
              <w:t>1. Sản xuất đồ gốm, sứ</w:t>
            </w:r>
          </w:p>
          <w:p w14:paraId="4DC21B4E"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14:paraId="2A9E69F6"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Đất sét, thạch anh, fenpat</w:t>
            </w:r>
          </w:p>
          <w:p w14:paraId="1A53C80E"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14:paraId="1B2E71B8"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lastRenderedPageBreak/>
              <w:t>- Nhào đất sét + Thạch anh + fenpat tạo thành khối dẽo tạo hình và sấy khô.</w:t>
            </w:r>
          </w:p>
          <w:p w14:paraId="5FCD4EE6"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Nung các đồ vật trong lò ở nhiệt độ cao.</w:t>
            </w:r>
          </w:p>
          <w:p w14:paraId="6258AA17"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14:paraId="7E821AB4"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Bát tràng Hà Nội, công ty sứ Hảo Dương, Đồng Nai, Sông Bé.</w:t>
            </w:r>
          </w:p>
          <w:p w14:paraId="6047703D" w14:textId="77777777" w:rsidR="0054104D" w:rsidRPr="00731523" w:rsidRDefault="0054104D" w:rsidP="00144EF1">
            <w:pPr>
              <w:spacing w:line="276" w:lineRule="auto"/>
              <w:jc w:val="both"/>
              <w:rPr>
                <w:rFonts w:ascii="Times New Roman" w:hAnsi="Times New Roman"/>
                <w:b/>
                <w:sz w:val="28"/>
                <w:szCs w:val="28"/>
              </w:rPr>
            </w:pPr>
            <w:r w:rsidRPr="00731523">
              <w:rPr>
                <w:rFonts w:ascii="Times New Roman" w:hAnsi="Times New Roman"/>
                <w:b/>
                <w:sz w:val="28"/>
                <w:szCs w:val="28"/>
              </w:rPr>
              <w:t xml:space="preserve">2. Sản xuất xi măng: </w:t>
            </w:r>
          </w:p>
          <w:p w14:paraId="2FA9AFF3"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14:paraId="1BCFC450"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Đất sét, đá  vôi </w:t>
            </w:r>
          </w:p>
          <w:p w14:paraId="0CAAEC09"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14:paraId="142DC6E0"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Nghiền nhỏ hỗn hợp đá vôi và đất sét rồi trộn với cát và nước ở dạng bùn. </w:t>
            </w:r>
          </w:p>
          <w:p w14:paraId="3B333C4B"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Nung hỗn hợp trong lò quay</w:t>
            </w:r>
            <w:r w:rsidRPr="00731523">
              <w:rPr>
                <w:rFonts w:ascii="Times New Roman" w:hAnsi="Times New Roman"/>
                <w:position w:val="-6"/>
                <w:sz w:val="28"/>
                <w:szCs w:val="28"/>
              </w:rPr>
              <w:object w:dxaOrig="300" w:dyaOrig="220" w14:anchorId="7725E02F">
                <v:shape id="_x0000_i1026" type="#_x0000_t75" style="width:14.2pt;height:12pt" o:ole="">
                  <v:imagedata r:id="rId7" o:title=""/>
                </v:shape>
                <o:OLEObject Type="Embed" ProgID="Equation.DSMT4" ShapeID="_x0000_i1026" DrawAspect="Content" ObjectID="_1771908309" r:id="rId8"/>
              </w:object>
            </w:r>
            <w:r w:rsidRPr="00731523">
              <w:rPr>
                <w:rFonts w:ascii="Times New Roman" w:hAnsi="Times New Roman"/>
                <w:sz w:val="28"/>
                <w:szCs w:val="28"/>
              </w:rPr>
              <w:t>Clanhke rắn.</w:t>
            </w:r>
          </w:p>
          <w:p w14:paraId="379CD693"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Nghiển Clanhke + phụ gia </w:t>
            </w:r>
            <w:r w:rsidRPr="00731523">
              <w:rPr>
                <w:rFonts w:ascii="Times New Roman" w:hAnsi="Times New Roman"/>
                <w:position w:val="-6"/>
                <w:sz w:val="28"/>
                <w:szCs w:val="28"/>
              </w:rPr>
              <w:object w:dxaOrig="300" w:dyaOrig="220" w14:anchorId="03165613">
                <v:shape id="_x0000_i1027" type="#_x0000_t75" style="width:14.2pt;height:12pt" o:ole="">
                  <v:imagedata r:id="rId7" o:title=""/>
                </v:shape>
                <o:OLEObject Type="Embed" ProgID="Equation.DSMT4" ShapeID="_x0000_i1027" DrawAspect="Content" ObjectID="_1771908310" r:id="rId9"/>
              </w:object>
            </w:r>
            <w:r w:rsidRPr="00731523">
              <w:rPr>
                <w:rFonts w:ascii="Times New Roman" w:hAnsi="Times New Roman"/>
                <w:sz w:val="28"/>
                <w:szCs w:val="28"/>
              </w:rPr>
              <w:t>Xi măng.</w:t>
            </w:r>
          </w:p>
          <w:p w14:paraId="16E08A44"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14:paraId="3F250368"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Nhà máy xi măng Hải Dương, Hải Phòng, Hà Tiên…</w:t>
            </w:r>
          </w:p>
          <w:p w14:paraId="0A00892C" w14:textId="77777777" w:rsidR="0054104D" w:rsidRPr="00731523" w:rsidRDefault="0054104D" w:rsidP="00144EF1">
            <w:pPr>
              <w:spacing w:line="276" w:lineRule="auto"/>
              <w:jc w:val="both"/>
              <w:rPr>
                <w:rFonts w:ascii="Times New Roman" w:hAnsi="Times New Roman"/>
                <w:b/>
                <w:sz w:val="28"/>
                <w:szCs w:val="28"/>
              </w:rPr>
            </w:pPr>
            <w:r w:rsidRPr="00731523">
              <w:rPr>
                <w:rFonts w:ascii="Times New Roman" w:hAnsi="Times New Roman"/>
                <w:b/>
                <w:sz w:val="28"/>
                <w:szCs w:val="28"/>
              </w:rPr>
              <w:t xml:space="preserve">3. Sản xuất thuỷ tinh </w:t>
            </w:r>
          </w:p>
          <w:p w14:paraId="519B0F09"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14:paraId="449CB2FF"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Cát thạch anh, đá vôi, sô đa </w:t>
            </w:r>
          </w:p>
          <w:p w14:paraId="4A8BBB99"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b. Các công đoạn chính</w:t>
            </w:r>
          </w:p>
          <w:p w14:paraId="6DA8CA0D"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Trộn cát + đá vôi+ sôđa.</w:t>
            </w:r>
          </w:p>
          <w:p w14:paraId="7F5C3D05"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Nung hỗn hợp trong lò. </w:t>
            </w:r>
          </w:p>
          <w:p w14:paraId="109DE307"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Làm nguội </w:t>
            </w:r>
            <w:r w:rsidRPr="00731523">
              <w:rPr>
                <w:rFonts w:ascii="Times New Roman" w:hAnsi="Times New Roman"/>
                <w:position w:val="-6"/>
                <w:sz w:val="28"/>
                <w:szCs w:val="28"/>
              </w:rPr>
              <w:object w:dxaOrig="300" w:dyaOrig="220" w14:anchorId="0AF0D911">
                <v:shape id="_x0000_i1028" type="#_x0000_t75" style="width:14.2pt;height:12pt" o:ole="">
                  <v:imagedata r:id="rId7" o:title=""/>
                </v:shape>
                <o:OLEObject Type="Embed" ProgID="Equation.DSMT4" ShapeID="_x0000_i1028" DrawAspect="Content" ObjectID="_1771908311" r:id="rId10"/>
              </w:object>
            </w:r>
            <w:r w:rsidRPr="00731523">
              <w:rPr>
                <w:rFonts w:ascii="Times New Roman" w:hAnsi="Times New Roman"/>
                <w:sz w:val="28"/>
                <w:szCs w:val="28"/>
              </w:rPr>
              <w:t xml:space="preserve">ép thổi thủy tinh thành các đồ vật. </w:t>
            </w:r>
          </w:p>
          <w:p w14:paraId="141B40EA"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14:paraId="7495FB6A"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lastRenderedPageBreak/>
              <w:t>Nhà máy sản xuất thuỷ tinh ở  Hải Phòng, Hà Nội, Bắc Ninh</w:t>
            </w:r>
          </w:p>
          <w:p w14:paraId="38DB0A5E" w14:textId="77777777" w:rsidR="0054104D" w:rsidRPr="00731523" w:rsidRDefault="0054104D" w:rsidP="00144EF1">
            <w:pPr>
              <w:spacing w:line="276" w:lineRule="auto"/>
              <w:rPr>
                <w:rFonts w:ascii="Times New Roman" w:hAnsi="Times New Roman"/>
                <w:b/>
                <w:bCs/>
                <w:iCs/>
                <w:sz w:val="28"/>
                <w:szCs w:val="28"/>
              </w:rPr>
            </w:pPr>
          </w:p>
        </w:tc>
      </w:tr>
      <w:tr w:rsidR="0054104D" w:rsidRPr="00731523" w14:paraId="37473C92" w14:textId="77777777" w:rsidTr="00144EF1">
        <w:tc>
          <w:tcPr>
            <w:tcW w:w="10350" w:type="dxa"/>
            <w:gridSpan w:val="10"/>
          </w:tcPr>
          <w:p w14:paraId="43C1295C" w14:textId="77777777" w:rsidR="0054104D" w:rsidRPr="00731523" w:rsidRDefault="0054104D" w:rsidP="00144EF1">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14:paraId="645C7A2C" w14:textId="77777777" w:rsidR="0054104D" w:rsidRPr="00731523" w:rsidRDefault="0054104D" w:rsidP="00144EF1">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14:paraId="4AC7DC53" w14:textId="77777777" w:rsidR="0054104D" w:rsidRPr="00731523" w:rsidRDefault="0054104D" w:rsidP="00144EF1">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705C3D08" w14:textId="77777777" w:rsidR="0054104D" w:rsidRPr="00731523" w:rsidRDefault="0054104D" w:rsidP="00144EF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14:paraId="1D9E56CB" w14:textId="77777777" w:rsidR="0054104D" w:rsidRPr="00731523" w:rsidRDefault="0054104D" w:rsidP="00144EF1">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14:paraId="5E745906" w14:textId="77777777" w:rsidR="0054104D" w:rsidRPr="00731523" w:rsidRDefault="0054104D" w:rsidP="00144EF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14:paraId="30882C9F" w14:textId="77777777" w:rsidR="0054104D" w:rsidRPr="00731523" w:rsidRDefault="0054104D" w:rsidP="00144EF1">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14:paraId="7324A9BF" w14:textId="77777777" w:rsidR="0054104D" w:rsidRPr="00731523" w:rsidRDefault="0054104D" w:rsidP="00144EF1">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14:paraId="60910A5B" w14:textId="77777777" w:rsidR="0054104D" w:rsidRPr="00731523" w:rsidRDefault="0054104D" w:rsidP="00144EF1">
            <w:pPr>
              <w:tabs>
                <w:tab w:val="left" w:pos="720"/>
              </w:tabs>
              <w:spacing w:line="276" w:lineRule="auto"/>
              <w:rPr>
                <w:rFonts w:ascii="Times New Roman" w:hAnsi="Times New Roman"/>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54104D" w:rsidRPr="00731523" w14:paraId="306CCA04" w14:textId="77777777" w:rsidTr="00144EF1">
        <w:tc>
          <w:tcPr>
            <w:tcW w:w="6138" w:type="dxa"/>
            <w:gridSpan w:val="6"/>
          </w:tcPr>
          <w:p w14:paraId="42EB7C03" w14:textId="77777777" w:rsidR="0054104D" w:rsidRPr="00731523" w:rsidRDefault="0054104D" w:rsidP="00144EF1">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t>- GV chiếu bài tập lên tivi</w:t>
            </w:r>
          </w:p>
          <w:p w14:paraId="5F016A29" w14:textId="77777777" w:rsidR="0054104D" w:rsidRPr="00731523" w:rsidRDefault="0054104D" w:rsidP="00144EF1">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14:paraId="54529663"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14:paraId="7F603897"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t xml:space="preserve">-GV: Chiếu slide 27 cho HS trả lời các câu hỏi của trò chơi ô chữ. </w:t>
            </w:r>
          </w:p>
          <w:p w14:paraId="2967F6E3"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t xml:space="preserve">-GV hướng dẫn HS làm bài tập 1,2,3,4 SGK/ 95. </w:t>
            </w:r>
          </w:p>
          <w:p w14:paraId="14772A06"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4"/>
          </w:tcPr>
          <w:p w14:paraId="3A93ED90" w14:textId="77777777" w:rsidR="0054104D" w:rsidRPr="00731523" w:rsidRDefault="0054104D" w:rsidP="00144EF1">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14:paraId="580D8ECB" w14:textId="77777777" w:rsidR="0054104D" w:rsidRPr="00731523" w:rsidRDefault="0054104D" w:rsidP="00144EF1">
            <w:pPr>
              <w:widowControl w:val="0"/>
              <w:autoSpaceDE w:val="0"/>
              <w:autoSpaceDN w:val="0"/>
              <w:spacing w:line="276" w:lineRule="auto"/>
              <w:contextualSpacing/>
              <w:rPr>
                <w:rFonts w:ascii="Times New Roman" w:hAnsi="Times New Roman"/>
                <w:sz w:val="28"/>
                <w:szCs w:val="28"/>
                <w:lang w:val="pt-BR"/>
              </w:rPr>
            </w:pPr>
          </w:p>
          <w:p w14:paraId="1B2BE7A7" w14:textId="77777777" w:rsidR="0054104D" w:rsidRPr="00731523" w:rsidRDefault="0054104D" w:rsidP="00144EF1">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14:paraId="7E62A657" w14:textId="77777777" w:rsidR="0054104D" w:rsidRPr="00731523" w:rsidRDefault="0054104D" w:rsidP="00144EF1">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14:paraId="29944C0C" w14:textId="77777777" w:rsidR="0054104D" w:rsidRPr="00731523" w:rsidRDefault="0054104D" w:rsidP="00144EF1">
            <w:pPr>
              <w:widowControl w:val="0"/>
              <w:autoSpaceDE w:val="0"/>
              <w:autoSpaceDN w:val="0"/>
              <w:spacing w:line="276" w:lineRule="auto"/>
              <w:contextualSpacing/>
              <w:rPr>
                <w:rFonts w:ascii="Times New Roman" w:hAnsi="Times New Roman"/>
                <w:sz w:val="28"/>
                <w:szCs w:val="28"/>
                <w:lang w:val="pt-BR"/>
              </w:rPr>
            </w:pPr>
          </w:p>
          <w:p w14:paraId="39362653" w14:textId="77777777" w:rsidR="0054104D" w:rsidRPr="00731523" w:rsidRDefault="0054104D" w:rsidP="00144EF1">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14:paraId="6D69204E" w14:textId="77777777" w:rsidR="0054104D" w:rsidRPr="00731523" w:rsidRDefault="0054104D" w:rsidP="00144EF1">
            <w:pPr>
              <w:spacing w:line="276" w:lineRule="auto"/>
              <w:jc w:val="both"/>
              <w:rPr>
                <w:rFonts w:ascii="Times New Roman" w:hAnsi="Times New Roman"/>
                <w:sz w:val="28"/>
                <w:szCs w:val="28"/>
              </w:rPr>
            </w:pPr>
            <w:r w:rsidRPr="00731523">
              <w:rPr>
                <w:rFonts w:ascii="Times New Roman" w:hAnsi="Times New Roman"/>
                <w:sz w:val="28"/>
                <w:szCs w:val="28"/>
              </w:rPr>
              <w:t>-HS lên bảng làm bài</w:t>
            </w:r>
          </w:p>
          <w:p w14:paraId="75094E96" w14:textId="77777777" w:rsidR="0054104D" w:rsidRPr="00731523" w:rsidRDefault="0054104D" w:rsidP="00144EF1">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14:paraId="0118D33F" w14:textId="77777777" w:rsidR="0054104D" w:rsidRPr="00731523" w:rsidRDefault="0054104D" w:rsidP="00144EF1">
            <w:pPr>
              <w:tabs>
                <w:tab w:val="left" w:pos="720"/>
              </w:tabs>
              <w:spacing w:line="276" w:lineRule="auto"/>
              <w:rPr>
                <w:rFonts w:ascii="Times New Roman" w:hAnsi="Times New Roman"/>
                <w:b/>
                <w:bCs/>
                <w:sz w:val="28"/>
                <w:szCs w:val="28"/>
                <w:lang w:val="it-IT"/>
              </w:rPr>
            </w:pPr>
          </w:p>
        </w:tc>
      </w:tr>
      <w:tr w:rsidR="0054104D" w:rsidRPr="00731523" w14:paraId="6E848E1D" w14:textId="77777777" w:rsidTr="00144EF1">
        <w:tc>
          <w:tcPr>
            <w:tcW w:w="10350" w:type="dxa"/>
            <w:gridSpan w:val="10"/>
          </w:tcPr>
          <w:p w14:paraId="588EC2C9" w14:textId="77777777" w:rsidR="0054104D" w:rsidRPr="00731523" w:rsidRDefault="0054104D" w:rsidP="00144EF1">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 xml:space="preserve">Hoạt động 4. Vận dụng </w:t>
            </w:r>
          </w:p>
          <w:p w14:paraId="77D37B5C" w14:textId="77777777" w:rsidR="0054104D" w:rsidRPr="00731523" w:rsidRDefault="0054104D" w:rsidP="00144EF1">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073074F5" w14:textId="77777777" w:rsidR="0054104D" w:rsidRPr="00731523" w:rsidRDefault="0054104D" w:rsidP="00144EF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14:paraId="69038A48" w14:textId="77777777" w:rsidR="0054104D" w:rsidRPr="00731523" w:rsidRDefault="0054104D" w:rsidP="00144EF1">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14:paraId="47DCDD99" w14:textId="77777777" w:rsidR="0054104D" w:rsidRPr="00731523" w:rsidRDefault="0054104D" w:rsidP="00144EF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14:paraId="7F2E1091" w14:textId="77777777" w:rsidR="0054104D" w:rsidRPr="00731523" w:rsidRDefault="0054104D" w:rsidP="00144EF1">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học cách tra cứu  tìm kiếm thông tin và cách hợp tác làm việc nhóm hiệu quả</w:t>
            </w:r>
          </w:p>
          <w:p w14:paraId="253E90A6" w14:textId="77777777" w:rsidR="0054104D" w:rsidRPr="00731523" w:rsidRDefault="0054104D" w:rsidP="00144EF1">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14:paraId="6C400173" w14:textId="77777777" w:rsidR="0054104D" w:rsidRPr="00731523" w:rsidRDefault="0054104D" w:rsidP="00144EF1">
            <w:pPr>
              <w:tabs>
                <w:tab w:val="left" w:pos="720"/>
              </w:tabs>
              <w:spacing w:line="276" w:lineRule="auto"/>
              <w:rPr>
                <w:rFonts w:ascii="Times New Roman" w:hAnsi="Times New Roman"/>
                <w:b/>
                <w:bCs/>
                <w:sz w:val="28"/>
                <w:szCs w:val="28"/>
                <w:lang w:val="it-IT"/>
              </w:rPr>
            </w:pPr>
            <w:r w:rsidRPr="00731523">
              <w:rPr>
                <w:rFonts w:ascii="Times New Roman" w:hAnsi="Times New Roman"/>
                <w:b/>
                <w:bCs/>
                <w:iCs/>
                <w:sz w:val="28"/>
                <w:szCs w:val="28"/>
                <w:lang w:val="nl-NL"/>
              </w:rPr>
              <w:t xml:space="preserve">   </w:t>
            </w:r>
            <w:r w:rsidRPr="00731523">
              <w:rPr>
                <w:rFonts w:ascii="Times New Roman" w:hAnsi="Times New Roman"/>
                <w:bCs/>
                <w:iCs/>
                <w:sz w:val="28"/>
                <w:szCs w:val="28"/>
                <w:lang w:val="nl-NL"/>
              </w:rPr>
              <w:t xml:space="preserve">Năng lực phát hiện và giải quyết vấn đề, năng lực hợp tác, năng lực sử dụng ngôn ngữ Hoá học, vận dụng kiến thức hóa học vào giải quyết các vấn đề trong cuộc sống, </w:t>
            </w:r>
            <w:r w:rsidRPr="00731523">
              <w:rPr>
                <w:rFonts w:ascii="Times New Roman" w:hAnsi="Times New Roman"/>
                <w:sz w:val="28"/>
                <w:szCs w:val="28"/>
              </w:rPr>
              <w:t>sử dụng CNTT và</w:t>
            </w:r>
            <w:r w:rsidRPr="00731523">
              <w:rPr>
                <w:rFonts w:ascii="Times New Roman" w:hAnsi="Times New Roman"/>
                <w:sz w:val="28"/>
                <w:szCs w:val="28"/>
                <w:lang w:val="vi-VN"/>
              </w:rPr>
              <w:t xml:space="preserve"> TT</w:t>
            </w:r>
          </w:p>
        </w:tc>
      </w:tr>
      <w:tr w:rsidR="0054104D" w:rsidRPr="00731523" w14:paraId="159A2322" w14:textId="77777777" w:rsidTr="00144EF1">
        <w:tc>
          <w:tcPr>
            <w:tcW w:w="5328" w:type="dxa"/>
            <w:gridSpan w:val="4"/>
          </w:tcPr>
          <w:p w14:paraId="6E4CD9C1" w14:textId="77777777" w:rsidR="0054104D" w:rsidRPr="00731523" w:rsidRDefault="0054104D" w:rsidP="00144EF1">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GV: chia lớp thành 4 nhóm, các nhóm chuẩn bị bảng phụ máy tính trả lời các câu hỏi ra bảng phụ</w:t>
            </w:r>
          </w:p>
          <w:p w14:paraId="154ABE9F" w14:textId="77777777" w:rsidR="0054104D" w:rsidRPr="00731523" w:rsidRDefault="0054104D" w:rsidP="00144EF1">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14:paraId="6F7F96D3" w14:textId="77777777" w:rsidR="0054104D" w:rsidRPr="00731523" w:rsidRDefault="0054104D" w:rsidP="00144EF1">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Tinh thể của linh kiện điện tử</w:t>
            </w:r>
          </w:p>
          <w:p w14:paraId="0CCA1E48" w14:textId="77777777" w:rsidR="0054104D" w:rsidRPr="00731523" w:rsidRDefault="0054104D" w:rsidP="00144EF1">
            <w:pPr>
              <w:spacing w:after="200" w:line="276" w:lineRule="auto"/>
              <w:jc w:val="center"/>
              <w:rPr>
                <w:rFonts w:ascii="Times New Roman" w:hAnsi="Times New Roman"/>
                <w:b/>
                <w:i/>
                <w:sz w:val="28"/>
                <w:szCs w:val="28"/>
                <w:lang w:val="pt-BR" w:eastAsia="zh-CN"/>
              </w:rPr>
            </w:pPr>
            <w:r>
              <w:rPr>
                <w:rFonts w:ascii="Times New Roman" w:hAnsi="Times New Roman"/>
                <w:b/>
                <w:i/>
                <w:noProof/>
                <w:sz w:val="28"/>
                <w:szCs w:val="28"/>
              </w:rPr>
              <w:drawing>
                <wp:inline distT="0" distB="0" distL="0" distR="0" wp14:anchorId="7081F3EA" wp14:editId="44775D61">
                  <wp:extent cx="2295525" cy="1333500"/>
                  <wp:effectExtent l="0" t="0" r="9525" b="0"/>
                  <wp:docPr id="37" name="Picture 37"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ownload (2)"/>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2295525" cy="1333500"/>
                          </a:xfrm>
                          <a:prstGeom prst="rect">
                            <a:avLst/>
                          </a:prstGeom>
                          <a:noFill/>
                          <a:ln>
                            <a:noFill/>
                          </a:ln>
                        </pic:spPr>
                      </pic:pic>
                    </a:graphicData>
                  </a:graphic>
                </wp:inline>
              </w:drawing>
            </w:r>
          </w:p>
          <w:p w14:paraId="40F86CEC" w14:textId="77777777" w:rsidR="0054104D" w:rsidRPr="00731523" w:rsidRDefault="0054104D" w:rsidP="00144EF1">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 GV nhận xét, chốt kiến thức, cho điểm từng nhóm</w:t>
            </w:r>
          </w:p>
        </w:tc>
        <w:tc>
          <w:tcPr>
            <w:tcW w:w="5022" w:type="dxa"/>
            <w:gridSpan w:val="6"/>
          </w:tcPr>
          <w:p w14:paraId="15777F7D" w14:textId="77777777" w:rsidR="0054104D" w:rsidRPr="00731523" w:rsidRDefault="0054104D" w:rsidP="00144EF1">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HS chia nhóm, phân nhóm trưởng, thư kí</w:t>
            </w:r>
          </w:p>
          <w:p w14:paraId="2462AB83" w14:textId="77777777" w:rsidR="0054104D" w:rsidRPr="00731523" w:rsidRDefault="0054104D" w:rsidP="00144EF1">
            <w:pPr>
              <w:tabs>
                <w:tab w:val="left" w:pos="720"/>
              </w:tabs>
              <w:spacing w:line="276" w:lineRule="auto"/>
              <w:jc w:val="both"/>
              <w:rPr>
                <w:rFonts w:ascii="Times New Roman" w:hAnsi="Times New Roman"/>
                <w:sz w:val="28"/>
                <w:szCs w:val="28"/>
              </w:rPr>
            </w:pPr>
          </w:p>
          <w:p w14:paraId="785A96E7" w14:textId="77777777" w:rsidR="0054104D" w:rsidRPr="00731523" w:rsidRDefault="0054104D" w:rsidP="00144EF1">
            <w:pPr>
              <w:tabs>
                <w:tab w:val="left" w:pos="720"/>
              </w:tabs>
              <w:spacing w:line="276" w:lineRule="auto"/>
              <w:jc w:val="both"/>
              <w:rPr>
                <w:rFonts w:ascii="Times New Roman" w:hAnsi="Times New Roman"/>
                <w:sz w:val="28"/>
                <w:szCs w:val="28"/>
              </w:rPr>
            </w:pPr>
          </w:p>
          <w:p w14:paraId="465C25B6" w14:textId="77777777" w:rsidR="0054104D" w:rsidRPr="00731523" w:rsidRDefault="0054104D" w:rsidP="00144EF1">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14:paraId="581F9274" w14:textId="77777777" w:rsidR="0054104D" w:rsidRPr="00731523" w:rsidRDefault="0054104D" w:rsidP="00144EF1">
            <w:pPr>
              <w:tabs>
                <w:tab w:val="left" w:pos="720"/>
              </w:tabs>
              <w:spacing w:line="276" w:lineRule="auto"/>
              <w:rPr>
                <w:rFonts w:ascii="Times New Roman" w:hAnsi="Times New Roman"/>
                <w:bCs/>
                <w:sz w:val="28"/>
                <w:szCs w:val="28"/>
                <w:lang w:val="it-IT"/>
              </w:rPr>
            </w:pPr>
          </w:p>
          <w:p w14:paraId="4E425617" w14:textId="77777777" w:rsidR="0054104D" w:rsidRPr="00731523" w:rsidRDefault="0054104D" w:rsidP="00144EF1">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14:paraId="61ED840C" w14:textId="77777777" w:rsidR="0054104D" w:rsidRPr="00731523" w:rsidRDefault="0054104D" w:rsidP="00144EF1">
            <w:pPr>
              <w:tabs>
                <w:tab w:val="left" w:pos="720"/>
              </w:tabs>
              <w:spacing w:line="276" w:lineRule="auto"/>
              <w:rPr>
                <w:rFonts w:ascii="Times New Roman" w:hAnsi="Times New Roman"/>
                <w:bCs/>
                <w:sz w:val="28"/>
                <w:szCs w:val="28"/>
                <w:lang w:val="it-IT"/>
              </w:rPr>
            </w:pPr>
          </w:p>
          <w:p w14:paraId="6FEFBC70" w14:textId="77777777" w:rsidR="0054104D" w:rsidRPr="00731523" w:rsidRDefault="0054104D" w:rsidP="00144EF1">
            <w:pPr>
              <w:tabs>
                <w:tab w:val="left" w:pos="720"/>
              </w:tabs>
              <w:spacing w:line="276" w:lineRule="auto"/>
              <w:rPr>
                <w:rFonts w:ascii="Times New Roman" w:hAnsi="Times New Roman"/>
                <w:bCs/>
                <w:sz w:val="28"/>
                <w:szCs w:val="28"/>
                <w:lang w:val="it-IT"/>
              </w:rPr>
            </w:pPr>
          </w:p>
          <w:p w14:paraId="5B1D0D19" w14:textId="77777777" w:rsidR="0054104D" w:rsidRPr="00731523" w:rsidRDefault="0054104D" w:rsidP="00144EF1">
            <w:pPr>
              <w:tabs>
                <w:tab w:val="left" w:pos="720"/>
              </w:tabs>
              <w:spacing w:line="276" w:lineRule="auto"/>
              <w:rPr>
                <w:rFonts w:ascii="Times New Roman" w:hAnsi="Times New Roman"/>
                <w:bCs/>
                <w:sz w:val="28"/>
                <w:szCs w:val="28"/>
                <w:lang w:val="it-IT"/>
              </w:rPr>
            </w:pPr>
          </w:p>
          <w:p w14:paraId="048C4E07" w14:textId="77777777" w:rsidR="0054104D" w:rsidRPr="00731523" w:rsidRDefault="0054104D" w:rsidP="00144EF1">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đại diện học sinh các nhóm lên báo cáo kết quả, các nhóm khác nhận xét, bổ sung</w:t>
            </w:r>
          </w:p>
        </w:tc>
      </w:tr>
      <w:tr w:rsidR="0054104D" w:rsidRPr="00731523" w14:paraId="160C1739" w14:textId="77777777" w:rsidTr="00144EF1">
        <w:trPr>
          <w:trHeight w:val="70"/>
        </w:trPr>
        <w:tc>
          <w:tcPr>
            <w:tcW w:w="5328" w:type="dxa"/>
            <w:gridSpan w:val="4"/>
          </w:tcPr>
          <w:p w14:paraId="554298DB" w14:textId="77777777" w:rsidR="0054104D" w:rsidRPr="00731523" w:rsidRDefault="0054104D" w:rsidP="00144EF1">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hãy tìm hiểu về chất nào dùng khắc chữ và hình trên vật liệu thủy tinh</w:t>
            </w:r>
          </w:p>
          <w:p w14:paraId="76EEEAAA" w14:textId="77777777" w:rsidR="0054104D" w:rsidRPr="00731523" w:rsidRDefault="0054104D" w:rsidP="00144EF1">
            <w:pPr>
              <w:spacing w:after="200" w:line="276" w:lineRule="auto"/>
              <w:jc w:val="center"/>
              <w:rPr>
                <w:rFonts w:ascii="Times New Roman" w:hAnsi="Times New Roman"/>
                <w:b/>
                <w:i/>
                <w:sz w:val="28"/>
                <w:szCs w:val="28"/>
                <w:lang w:eastAsia="zh-CN"/>
              </w:rPr>
            </w:pPr>
            <w:r>
              <w:rPr>
                <w:rFonts w:ascii="Times New Roman" w:hAnsi="Times New Roman"/>
                <w:b/>
                <w:i/>
                <w:noProof/>
                <w:sz w:val="28"/>
                <w:szCs w:val="28"/>
              </w:rPr>
              <w:drawing>
                <wp:inline distT="0" distB="0" distL="0" distR="0" wp14:anchorId="3246385E" wp14:editId="4AED37BA">
                  <wp:extent cx="2505075" cy="1476375"/>
                  <wp:effectExtent l="0" t="0" r="9525" b="9525"/>
                  <wp:docPr id="38" name="Picture 38" descr="khac-laser-tren-thuy-tinh-01-anhb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khac-laser-tren-thuy-tinh-01-anhbia"/>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2505075" cy="1476375"/>
                          </a:xfrm>
                          <a:prstGeom prst="rect">
                            <a:avLst/>
                          </a:prstGeom>
                          <a:noFill/>
                          <a:ln>
                            <a:noFill/>
                          </a:ln>
                        </pic:spPr>
                      </pic:pic>
                    </a:graphicData>
                  </a:graphic>
                </wp:inline>
              </w:drawing>
            </w:r>
          </w:p>
        </w:tc>
        <w:tc>
          <w:tcPr>
            <w:tcW w:w="5022" w:type="dxa"/>
            <w:gridSpan w:val="6"/>
          </w:tcPr>
          <w:p w14:paraId="46AD652F" w14:textId="77777777" w:rsidR="0054104D" w:rsidRPr="00731523" w:rsidRDefault="0054104D" w:rsidP="00144EF1">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vận dụng kiến thức vừa học, kết hợp tìm kiếm thông tin trả lời vấn đề giáo viên nếu</w:t>
            </w:r>
          </w:p>
          <w:p w14:paraId="050F856F" w14:textId="77777777" w:rsidR="0054104D" w:rsidRPr="00731523" w:rsidRDefault="0054104D" w:rsidP="00144EF1">
            <w:pPr>
              <w:tabs>
                <w:tab w:val="left" w:pos="720"/>
              </w:tabs>
              <w:spacing w:line="276" w:lineRule="auto"/>
              <w:rPr>
                <w:rFonts w:ascii="Times New Roman" w:hAnsi="Times New Roman"/>
                <w:bCs/>
                <w:sz w:val="28"/>
                <w:szCs w:val="28"/>
                <w:lang w:val="it-IT"/>
              </w:rPr>
            </w:pPr>
          </w:p>
          <w:p w14:paraId="3F7EA022" w14:textId="77777777" w:rsidR="0054104D" w:rsidRPr="00731523" w:rsidRDefault="0054104D" w:rsidP="00144EF1">
            <w:pPr>
              <w:tabs>
                <w:tab w:val="left" w:pos="720"/>
              </w:tabs>
              <w:spacing w:line="276" w:lineRule="auto"/>
              <w:rPr>
                <w:rFonts w:ascii="Times New Roman" w:hAnsi="Times New Roman"/>
                <w:bCs/>
                <w:sz w:val="28"/>
                <w:szCs w:val="28"/>
                <w:lang w:val="it-IT"/>
              </w:rPr>
            </w:pPr>
          </w:p>
          <w:p w14:paraId="77D203A7" w14:textId="77777777" w:rsidR="0054104D" w:rsidRPr="00731523" w:rsidRDefault="0054104D" w:rsidP="00144EF1">
            <w:pPr>
              <w:tabs>
                <w:tab w:val="left" w:pos="720"/>
              </w:tabs>
              <w:spacing w:line="276" w:lineRule="auto"/>
              <w:rPr>
                <w:rFonts w:ascii="Times New Roman" w:hAnsi="Times New Roman"/>
                <w:bCs/>
                <w:sz w:val="28"/>
                <w:szCs w:val="28"/>
                <w:lang w:val="it-IT"/>
              </w:rPr>
            </w:pPr>
          </w:p>
          <w:p w14:paraId="4EE30C90" w14:textId="77777777" w:rsidR="0054104D" w:rsidRPr="00731523" w:rsidRDefault="0054104D" w:rsidP="00144EF1">
            <w:pPr>
              <w:tabs>
                <w:tab w:val="left" w:pos="720"/>
              </w:tabs>
              <w:spacing w:line="276" w:lineRule="auto"/>
              <w:rPr>
                <w:rFonts w:ascii="Times New Roman" w:hAnsi="Times New Roman"/>
                <w:bCs/>
                <w:sz w:val="28"/>
                <w:szCs w:val="28"/>
                <w:lang w:val="it-IT"/>
              </w:rPr>
            </w:pPr>
          </w:p>
          <w:p w14:paraId="7765C38E" w14:textId="77777777" w:rsidR="0054104D" w:rsidRPr="00731523" w:rsidRDefault="0054104D" w:rsidP="00144EF1">
            <w:pPr>
              <w:widowControl w:val="0"/>
              <w:autoSpaceDE w:val="0"/>
              <w:autoSpaceDN w:val="0"/>
              <w:spacing w:line="276" w:lineRule="auto"/>
              <w:contextualSpacing/>
              <w:rPr>
                <w:rFonts w:ascii="Times New Roman" w:hAnsi="Times New Roman"/>
                <w:sz w:val="28"/>
                <w:szCs w:val="28"/>
              </w:rPr>
            </w:pPr>
          </w:p>
        </w:tc>
      </w:tr>
    </w:tbl>
    <w:p w14:paraId="68E3AA44" w14:textId="77777777" w:rsidR="0054104D" w:rsidRPr="00731523" w:rsidRDefault="0054104D" w:rsidP="0054104D">
      <w:pPr>
        <w:widowControl w:val="0"/>
        <w:autoSpaceDE w:val="0"/>
        <w:autoSpaceDN w:val="0"/>
        <w:spacing w:line="276" w:lineRule="auto"/>
        <w:contextualSpacing/>
        <w:rPr>
          <w:rFonts w:ascii="Times New Roman" w:hAnsi="Times New Roman"/>
          <w:b/>
          <w:sz w:val="28"/>
          <w:szCs w:val="28"/>
        </w:rPr>
      </w:pPr>
    </w:p>
    <w:p w14:paraId="0107D444" w14:textId="77777777" w:rsidR="0054104D" w:rsidRPr="00731523" w:rsidRDefault="0054104D" w:rsidP="0054104D">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14:paraId="2466D4D9" w14:textId="77777777" w:rsidR="0054104D" w:rsidRPr="00731523" w:rsidRDefault="0054104D" w:rsidP="0054104D">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14:paraId="18005FC1" w14:textId="77777777" w:rsidR="0054104D" w:rsidRPr="00731523" w:rsidRDefault="0054104D" w:rsidP="0054104D">
      <w:pPr>
        <w:spacing w:line="276" w:lineRule="auto"/>
        <w:jc w:val="both"/>
        <w:rPr>
          <w:rFonts w:ascii="Times New Roman" w:hAnsi="Times New Roman"/>
          <w:sz w:val="28"/>
          <w:szCs w:val="28"/>
        </w:rPr>
      </w:pPr>
      <w:r w:rsidRPr="00731523">
        <w:rPr>
          <w:rFonts w:ascii="Times New Roman" w:hAnsi="Times New Roman"/>
          <w:sz w:val="28"/>
          <w:szCs w:val="28"/>
        </w:rPr>
        <w:t>- GV:</w:t>
      </w:r>
    </w:p>
    <w:p w14:paraId="616622B3" w14:textId="77777777" w:rsidR="0054104D" w:rsidRPr="00731523" w:rsidRDefault="0054104D" w:rsidP="0054104D">
      <w:pPr>
        <w:spacing w:line="276" w:lineRule="auto"/>
        <w:jc w:val="both"/>
        <w:rPr>
          <w:rFonts w:ascii="Times New Roman" w:hAnsi="Times New Roman"/>
          <w:bCs/>
          <w:sz w:val="28"/>
          <w:szCs w:val="28"/>
        </w:rPr>
      </w:pPr>
      <w:r w:rsidRPr="00731523">
        <w:rPr>
          <w:rFonts w:ascii="Times New Roman" w:hAnsi="Times New Roman"/>
          <w:bCs/>
          <w:sz w:val="28"/>
          <w:szCs w:val="28"/>
        </w:rPr>
        <w:t>+ Đánh giá nhận xét tinh thần thái độ của HS trong tiết học.</w:t>
      </w:r>
    </w:p>
    <w:p w14:paraId="264E1C56" w14:textId="77777777" w:rsidR="0054104D" w:rsidRPr="00731523" w:rsidRDefault="0054104D" w:rsidP="0054104D">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Chốt lại kiến thức đã học.</w:t>
      </w:r>
    </w:p>
    <w:p w14:paraId="1DA1CF3C" w14:textId="77777777" w:rsidR="0054104D" w:rsidRPr="00731523" w:rsidRDefault="0054104D" w:rsidP="0054104D">
      <w:pPr>
        <w:widowControl w:val="0"/>
        <w:autoSpaceDE w:val="0"/>
        <w:autoSpaceDN w:val="0"/>
        <w:spacing w:line="276" w:lineRule="auto"/>
        <w:contextualSpacing/>
        <w:jc w:val="center"/>
        <w:rPr>
          <w:rFonts w:ascii="Times New Roman" w:hAnsi="Times New Roman"/>
          <w:b/>
          <w:sz w:val="28"/>
          <w:szCs w:val="28"/>
        </w:rPr>
      </w:pPr>
      <w:r>
        <w:rPr>
          <w:rFonts w:ascii="Times New Roman" w:hAnsi="Times New Roman"/>
          <w:b/>
          <w:noProof/>
          <w:sz w:val="28"/>
          <w:szCs w:val="28"/>
        </w:rPr>
        <w:lastRenderedPageBreak/>
        <w:drawing>
          <wp:inline distT="0" distB="0" distL="0" distR="0" wp14:anchorId="097FC2A6" wp14:editId="055B1940">
            <wp:extent cx="4591050" cy="2400300"/>
            <wp:effectExtent l="0" t="0" r="0" b="0"/>
            <wp:docPr id="39" name="Picture 39" descr="silic-va-hop-chat-cua-sil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ilic-va-hop-chat-cua-silic-3"/>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4591050" cy="2400300"/>
                    </a:xfrm>
                    <a:prstGeom prst="rect">
                      <a:avLst/>
                    </a:prstGeom>
                    <a:noFill/>
                    <a:ln>
                      <a:noFill/>
                    </a:ln>
                  </pic:spPr>
                </pic:pic>
              </a:graphicData>
            </a:graphic>
          </wp:inline>
        </w:drawing>
      </w:r>
    </w:p>
    <w:p w14:paraId="6397E8EB" w14:textId="77777777" w:rsidR="0054104D" w:rsidRPr="00731523" w:rsidRDefault="0054104D" w:rsidP="0054104D">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14:paraId="55CF5B15" w14:textId="77777777" w:rsidR="0054104D" w:rsidRPr="00731523" w:rsidRDefault="0054104D" w:rsidP="0054104D">
      <w:pPr>
        <w:spacing w:line="276" w:lineRule="auto"/>
        <w:rPr>
          <w:rFonts w:ascii="Times New Roman" w:hAnsi="Times New Roman"/>
          <w:b/>
          <w:sz w:val="28"/>
          <w:szCs w:val="28"/>
        </w:rPr>
      </w:pPr>
      <w:r w:rsidRPr="00731523">
        <w:rPr>
          <w:rFonts w:ascii="Times New Roman" w:hAnsi="Times New Roman"/>
          <w:sz w:val="28"/>
          <w:szCs w:val="28"/>
        </w:rPr>
        <w:t xml:space="preserve">- Chuẩn bị bài :  </w:t>
      </w:r>
      <w:r w:rsidRPr="00731523">
        <w:rPr>
          <w:rFonts w:ascii="Times New Roman" w:hAnsi="Times New Roman"/>
          <w:b/>
          <w:sz w:val="28"/>
          <w:szCs w:val="28"/>
        </w:rPr>
        <w:t>Sơ lược về bảng tuần hoàn  các nguyên tố hoá học .</w:t>
      </w:r>
    </w:p>
    <w:p w14:paraId="1A8CF85F" w14:textId="77777777" w:rsidR="007965D5" w:rsidRDefault="007965D5"/>
    <w:sectPr w:rsidR="007965D5" w:rsidSect="00382C09">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104D"/>
    <w:rsid w:val="00064B00"/>
    <w:rsid w:val="00174CC4"/>
    <w:rsid w:val="00382C09"/>
    <w:rsid w:val="0054104D"/>
    <w:rsid w:val="007965D5"/>
    <w:rsid w:val="00A84AF9"/>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4BDA40"/>
  <w15:chartTrackingRefBased/>
  <w15:docId w15:val="{8DA326B5-8B56-441A-A81F-6D66AE2B7D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4104D"/>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54104D"/>
    <w:pPr>
      <w:keepNext/>
      <w:keepLines/>
      <w:spacing w:before="360" w:after="80" w:line="259"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u2">
    <w:name w:val="heading 2"/>
    <w:basedOn w:val="Binhthng"/>
    <w:next w:val="Binhthng"/>
    <w:link w:val="u2Char"/>
    <w:uiPriority w:val="9"/>
    <w:semiHidden/>
    <w:unhideWhenUsed/>
    <w:qFormat/>
    <w:rsid w:val="0054104D"/>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u3">
    <w:name w:val="heading 3"/>
    <w:basedOn w:val="Binhthng"/>
    <w:next w:val="Binhthng"/>
    <w:link w:val="u3Char"/>
    <w:uiPriority w:val="9"/>
    <w:semiHidden/>
    <w:unhideWhenUsed/>
    <w:qFormat/>
    <w:rsid w:val="0054104D"/>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u4">
    <w:name w:val="heading 4"/>
    <w:basedOn w:val="Binhthng"/>
    <w:next w:val="Binhthng"/>
    <w:link w:val="u4Char"/>
    <w:uiPriority w:val="9"/>
    <w:semiHidden/>
    <w:unhideWhenUsed/>
    <w:qFormat/>
    <w:rsid w:val="0054104D"/>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8"/>
      <w:szCs w:val="22"/>
      <w14:ligatures w14:val="standardContextual"/>
    </w:rPr>
  </w:style>
  <w:style w:type="paragraph" w:styleId="u5">
    <w:name w:val="heading 5"/>
    <w:basedOn w:val="Binhthng"/>
    <w:next w:val="Binhthng"/>
    <w:link w:val="u5Char"/>
    <w:uiPriority w:val="9"/>
    <w:semiHidden/>
    <w:unhideWhenUsed/>
    <w:qFormat/>
    <w:rsid w:val="0054104D"/>
    <w:pPr>
      <w:keepNext/>
      <w:keepLines/>
      <w:spacing w:before="80" w:after="40" w:line="259" w:lineRule="auto"/>
      <w:outlineLvl w:val="4"/>
    </w:pPr>
    <w:rPr>
      <w:rFonts w:asciiTheme="minorHAnsi" w:eastAsiaTheme="majorEastAsia" w:hAnsiTheme="minorHAnsi" w:cstheme="majorBidi"/>
      <w:color w:val="2F5496" w:themeColor="accent1" w:themeShade="BF"/>
      <w:kern w:val="2"/>
      <w:sz w:val="28"/>
      <w:szCs w:val="22"/>
      <w14:ligatures w14:val="standardContextual"/>
    </w:rPr>
  </w:style>
  <w:style w:type="paragraph" w:styleId="u6">
    <w:name w:val="heading 6"/>
    <w:basedOn w:val="Binhthng"/>
    <w:next w:val="Binhthng"/>
    <w:link w:val="u6Char"/>
    <w:uiPriority w:val="9"/>
    <w:semiHidden/>
    <w:unhideWhenUsed/>
    <w:qFormat/>
    <w:rsid w:val="0054104D"/>
    <w:pPr>
      <w:keepNext/>
      <w:keepLines/>
      <w:spacing w:before="40" w:line="259" w:lineRule="auto"/>
      <w:outlineLvl w:val="5"/>
    </w:pPr>
    <w:rPr>
      <w:rFonts w:asciiTheme="minorHAnsi" w:eastAsiaTheme="majorEastAsia" w:hAnsiTheme="minorHAnsi" w:cstheme="majorBidi"/>
      <w:i/>
      <w:iCs/>
      <w:color w:val="595959" w:themeColor="text1" w:themeTint="A6"/>
      <w:kern w:val="2"/>
      <w:sz w:val="28"/>
      <w:szCs w:val="22"/>
      <w14:ligatures w14:val="standardContextual"/>
    </w:rPr>
  </w:style>
  <w:style w:type="paragraph" w:styleId="u7">
    <w:name w:val="heading 7"/>
    <w:basedOn w:val="Binhthng"/>
    <w:next w:val="Binhthng"/>
    <w:link w:val="u7Char"/>
    <w:uiPriority w:val="9"/>
    <w:semiHidden/>
    <w:unhideWhenUsed/>
    <w:qFormat/>
    <w:rsid w:val="0054104D"/>
    <w:pPr>
      <w:keepNext/>
      <w:keepLines/>
      <w:spacing w:before="40" w:line="259" w:lineRule="auto"/>
      <w:outlineLvl w:val="6"/>
    </w:pPr>
    <w:rPr>
      <w:rFonts w:asciiTheme="minorHAnsi" w:eastAsiaTheme="majorEastAsia" w:hAnsiTheme="minorHAnsi" w:cstheme="majorBidi"/>
      <w:color w:val="595959" w:themeColor="text1" w:themeTint="A6"/>
      <w:kern w:val="2"/>
      <w:sz w:val="28"/>
      <w:szCs w:val="22"/>
      <w14:ligatures w14:val="standardContextual"/>
    </w:rPr>
  </w:style>
  <w:style w:type="paragraph" w:styleId="u8">
    <w:name w:val="heading 8"/>
    <w:basedOn w:val="Binhthng"/>
    <w:next w:val="Binhthng"/>
    <w:link w:val="u8Char"/>
    <w:uiPriority w:val="9"/>
    <w:semiHidden/>
    <w:unhideWhenUsed/>
    <w:qFormat/>
    <w:rsid w:val="0054104D"/>
    <w:pPr>
      <w:keepNext/>
      <w:keepLines/>
      <w:spacing w:line="259" w:lineRule="auto"/>
      <w:outlineLvl w:val="7"/>
    </w:pPr>
    <w:rPr>
      <w:rFonts w:asciiTheme="minorHAnsi" w:eastAsiaTheme="majorEastAsia" w:hAnsiTheme="minorHAnsi" w:cstheme="majorBidi"/>
      <w:i/>
      <w:iCs/>
      <w:color w:val="272727" w:themeColor="text1" w:themeTint="D8"/>
      <w:kern w:val="2"/>
      <w:sz w:val="28"/>
      <w:szCs w:val="22"/>
      <w14:ligatures w14:val="standardContextual"/>
    </w:rPr>
  </w:style>
  <w:style w:type="paragraph" w:styleId="u9">
    <w:name w:val="heading 9"/>
    <w:basedOn w:val="Binhthng"/>
    <w:next w:val="Binhthng"/>
    <w:link w:val="u9Char"/>
    <w:uiPriority w:val="9"/>
    <w:semiHidden/>
    <w:unhideWhenUsed/>
    <w:qFormat/>
    <w:rsid w:val="0054104D"/>
    <w:pPr>
      <w:keepNext/>
      <w:keepLines/>
      <w:spacing w:line="259" w:lineRule="auto"/>
      <w:outlineLvl w:val="8"/>
    </w:pPr>
    <w:rPr>
      <w:rFonts w:asciiTheme="minorHAnsi" w:eastAsiaTheme="majorEastAsia" w:hAnsiTheme="minorHAnsi" w:cstheme="majorBidi"/>
      <w:color w:val="272727" w:themeColor="text1" w:themeTint="D8"/>
      <w:kern w:val="2"/>
      <w:sz w:val="28"/>
      <w:szCs w:val="22"/>
      <w14:ligatures w14:val="standardContextual"/>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54104D"/>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54104D"/>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54104D"/>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54104D"/>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54104D"/>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54104D"/>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54104D"/>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54104D"/>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54104D"/>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54104D"/>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uChar">
    <w:name w:val="Tiêu đề Char"/>
    <w:basedOn w:val="Phngmcinhcuaoanvn"/>
    <w:link w:val="Tiu"/>
    <w:uiPriority w:val="10"/>
    <w:rsid w:val="0054104D"/>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54104D"/>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TiuphuChar">
    <w:name w:val="Tiêu đề phụ Char"/>
    <w:basedOn w:val="Phngmcinhcuaoanvn"/>
    <w:link w:val="Tiuphu"/>
    <w:uiPriority w:val="11"/>
    <w:rsid w:val="0054104D"/>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54104D"/>
    <w:pPr>
      <w:spacing w:before="160" w:after="160" w:line="259" w:lineRule="auto"/>
      <w:jc w:val="center"/>
    </w:pPr>
    <w:rPr>
      <w:rFonts w:ascii="SP3 - Traveling Typewriter" w:eastAsiaTheme="minorHAnsi" w:hAnsi="SP3 - Traveling Typewriter" w:cstheme="minorBidi"/>
      <w:i/>
      <w:iCs/>
      <w:color w:val="404040" w:themeColor="text1" w:themeTint="BF"/>
      <w:kern w:val="2"/>
      <w:sz w:val="28"/>
      <w:szCs w:val="22"/>
      <w14:ligatures w14:val="standardContextual"/>
    </w:rPr>
  </w:style>
  <w:style w:type="character" w:customStyle="1" w:styleId="LitrichdnChar">
    <w:name w:val="Lời trích dẫn Char"/>
    <w:basedOn w:val="Phngmcinhcuaoanvn"/>
    <w:link w:val="Litrichdn"/>
    <w:uiPriority w:val="29"/>
    <w:rsid w:val="0054104D"/>
    <w:rPr>
      <w:i/>
      <w:iCs/>
      <w:color w:val="404040" w:themeColor="text1" w:themeTint="BF"/>
    </w:rPr>
  </w:style>
  <w:style w:type="paragraph" w:styleId="oancuaDanhsach">
    <w:name w:val="List Paragraph"/>
    <w:basedOn w:val="Binhthng"/>
    <w:uiPriority w:val="34"/>
    <w:qFormat/>
    <w:rsid w:val="0054104D"/>
    <w:pPr>
      <w:spacing w:after="160" w:line="259" w:lineRule="auto"/>
      <w:ind w:left="720"/>
      <w:contextualSpacing/>
    </w:pPr>
    <w:rPr>
      <w:rFonts w:ascii="SP3 - Traveling Typewriter" w:eastAsiaTheme="minorHAnsi" w:hAnsi="SP3 - Traveling Typewriter" w:cstheme="minorBidi"/>
      <w:kern w:val="2"/>
      <w:sz w:val="28"/>
      <w:szCs w:val="22"/>
      <w14:ligatures w14:val="standardContextual"/>
    </w:rPr>
  </w:style>
  <w:style w:type="character" w:styleId="NhnmnhThm">
    <w:name w:val="Intense Emphasis"/>
    <w:basedOn w:val="Phngmcinhcuaoanvn"/>
    <w:uiPriority w:val="21"/>
    <w:qFormat/>
    <w:rsid w:val="0054104D"/>
    <w:rPr>
      <w:i/>
      <w:iCs/>
      <w:color w:val="2F5496" w:themeColor="accent1" w:themeShade="BF"/>
    </w:rPr>
  </w:style>
  <w:style w:type="paragraph" w:styleId="Nhaykepm">
    <w:name w:val="Intense Quote"/>
    <w:basedOn w:val="Binhthng"/>
    <w:next w:val="Binhthng"/>
    <w:link w:val="NhaykepmChar"/>
    <w:uiPriority w:val="30"/>
    <w:qFormat/>
    <w:rsid w:val="0054104D"/>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SP3 - Traveling Typewriter" w:eastAsiaTheme="minorHAnsi" w:hAnsi="SP3 - Traveling Typewriter" w:cstheme="minorBidi"/>
      <w:i/>
      <w:iCs/>
      <w:color w:val="2F5496" w:themeColor="accent1" w:themeShade="BF"/>
      <w:kern w:val="2"/>
      <w:sz w:val="28"/>
      <w:szCs w:val="22"/>
      <w14:ligatures w14:val="standardContextual"/>
    </w:rPr>
  </w:style>
  <w:style w:type="character" w:customStyle="1" w:styleId="NhaykepmChar">
    <w:name w:val="Nháy kép Đậm Char"/>
    <w:basedOn w:val="Phngmcinhcuaoanvn"/>
    <w:link w:val="Nhaykepm"/>
    <w:uiPriority w:val="30"/>
    <w:rsid w:val="0054104D"/>
    <w:rPr>
      <w:i/>
      <w:iCs/>
      <w:color w:val="2F5496" w:themeColor="accent1" w:themeShade="BF"/>
    </w:rPr>
  </w:style>
  <w:style w:type="character" w:styleId="ThamchiuNhnmnh">
    <w:name w:val="Intense Reference"/>
    <w:basedOn w:val="Phngmcinhcuaoanvn"/>
    <w:uiPriority w:val="32"/>
    <w:qFormat/>
    <w:rsid w:val="0054104D"/>
    <w:rPr>
      <w:b/>
      <w:bCs/>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jpeg"/><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5.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jpeg"/><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510</Words>
  <Characters>8610</Characters>
  <Application>Microsoft Office Word</Application>
  <DocSecurity>0</DocSecurity>
  <Lines>71</Lines>
  <Paragraphs>20</Paragraphs>
  <ScaleCrop>false</ScaleCrop>
  <Company/>
  <LinksUpToDate>false</LinksUpToDate>
  <CharactersWithSpaces>10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0:54:00Z</dcterms:created>
  <dcterms:modified xsi:type="dcterms:W3CDTF">2024-03-14T00:54:00Z</dcterms:modified>
</cp:coreProperties>
</file>